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61CAB-8143-4B2E-8C97-745D6B9CEA4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7659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ECC25-FD94-4576-9791-6CDF5A45A4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9594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525DF-BE93-4268-8D29-E263823FE8C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1990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7FC9B-1581-44FE-AA26-820CE941178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42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52A43-B651-4EB7-AB9A-29B5ED2594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0725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69518-87DC-41CB-B958-DBAEAF1E3C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4141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2CE22-2D71-4EF9-B012-95C607AFCC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8984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CC6C2-D8A4-4AE4-93C7-69971582A18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4870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421C7-6BFA-418C-BE4B-47139D04BA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6268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F3087E-70B9-4816-8880-76651AA180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2712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2C493-9DFA-466D-9C8B-4ED9C52A33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9084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100000">
              <a:srgbClr val="66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79EA431-2301-40A8-8AF8-EA73B0AC6F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image" Target="../media/image1.png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8.wmf"/><Relationship Id="rId2" Type="http://schemas.openxmlformats.org/officeDocument/2006/relationships/tags" Target="../tags/tag4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2.png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0.bin"/><Relationship Id="rId2" Type="http://schemas.openxmlformats.org/officeDocument/2006/relationships/tags" Target="../tags/tag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2.wmf"/><Relationship Id="rId1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2.png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0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9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.png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.png"/><Relationship Id="rId10" Type="http://schemas.openxmlformats.org/officeDocument/2006/relationships/image" Target="../media/image2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1.png"/><Relationship Id="rId10" Type="http://schemas.openxmlformats.org/officeDocument/2006/relationships/image" Target="../media/image3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685800" y="3124200"/>
            <a:ext cx="7924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Radian measure and its Applications</a:t>
            </a:r>
          </a:p>
        </p:txBody>
      </p:sp>
      <p:pic>
        <p:nvPicPr>
          <p:cNvPr id="2051" name="Picture 38" descr="radi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269875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1" descr="degra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3903663"/>
            <a:ext cx="37068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600200"/>
            <a:ext cx="426878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Finding the length of an arc is easier when you use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endParaRPr lang="en-GB" altLang="en-US" sz="1800" u="sng" smtClean="0">
              <a:latin typeface="Comic Sans MS" pitchFamily="66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sp>
        <p:nvSpPr>
          <p:cNvPr id="15365" name="Oval 5"/>
          <p:cNvSpPr>
            <a:spLocks noChangeAspect="1" noChangeArrowheads="1"/>
          </p:cNvSpPr>
          <p:nvPr/>
        </p:nvSpPr>
        <p:spPr bwMode="auto">
          <a:xfrm>
            <a:off x="5943600" y="1752600"/>
            <a:ext cx="2025650" cy="20256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6934200" y="21336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6934200" y="2743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Arc 8"/>
          <p:cNvSpPr>
            <a:spLocks/>
          </p:cNvSpPr>
          <p:nvPr/>
        </p:nvSpPr>
        <p:spPr bwMode="auto">
          <a:xfrm rot="-10561635">
            <a:off x="6551613" y="2590800"/>
            <a:ext cx="571500" cy="215900"/>
          </a:xfrm>
          <a:custGeom>
            <a:avLst/>
            <a:gdLst>
              <a:gd name="T0" fmla="*/ 27331 w 21600"/>
              <a:gd name="T1" fmla="*/ 215900 h 7663"/>
              <a:gd name="T2" fmla="*/ 688 w 21600"/>
              <a:gd name="T3" fmla="*/ 0 h 7663"/>
              <a:gd name="T4" fmla="*/ 571500 w 21600"/>
              <a:gd name="T5" fmla="*/ 29949 h 76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663" fill="none" extrusionOk="0">
                <a:moveTo>
                  <a:pt x="1033" y="7662"/>
                </a:moveTo>
                <a:cubicBezTo>
                  <a:pt x="348" y="5529"/>
                  <a:pt x="0" y="3303"/>
                  <a:pt x="0" y="1063"/>
                </a:cubicBezTo>
                <a:cubicBezTo>
                  <a:pt x="-1" y="708"/>
                  <a:pt x="8" y="354"/>
                  <a:pt x="26" y="0"/>
                </a:cubicBezTo>
              </a:path>
              <a:path w="21600" h="7663" stroke="0" extrusionOk="0">
                <a:moveTo>
                  <a:pt x="1033" y="7662"/>
                </a:moveTo>
                <a:cubicBezTo>
                  <a:pt x="348" y="5529"/>
                  <a:pt x="0" y="3303"/>
                  <a:pt x="0" y="1063"/>
                </a:cubicBezTo>
                <a:cubicBezTo>
                  <a:pt x="-1" y="708"/>
                  <a:pt x="8" y="354"/>
                  <a:pt x="26" y="0"/>
                </a:cubicBezTo>
                <a:lnTo>
                  <a:pt x="21600" y="1063"/>
                </a:lnTo>
                <a:lnTo>
                  <a:pt x="1033" y="76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0" name="Arc 10"/>
          <p:cNvSpPr>
            <a:spLocks/>
          </p:cNvSpPr>
          <p:nvPr/>
        </p:nvSpPr>
        <p:spPr bwMode="auto">
          <a:xfrm>
            <a:off x="7086600" y="2133600"/>
            <a:ext cx="990600" cy="1127125"/>
          </a:xfrm>
          <a:custGeom>
            <a:avLst/>
            <a:gdLst>
              <a:gd name="T0" fmla="*/ 757259 w 21600"/>
              <a:gd name="T1" fmla="*/ 0 h 24554"/>
              <a:gd name="T2" fmla="*/ 862372 w 21600"/>
              <a:gd name="T3" fmla="*/ 1127125 h 24554"/>
              <a:gd name="T4" fmla="*/ 0 w 21600"/>
              <a:gd name="T5" fmla="*/ 639212 h 245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554" fill="none" extrusionOk="0">
                <a:moveTo>
                  <a:pt x="16512" y="-1"/>
                </a:moveTo>
                <a:cubicBezTo>
                  <a:pt x="19797" y="3895"/>
                  <a:pt x="21600" y="8828"/>
                  <a:pt x="21600" y="13925"/>
                </a:cubicBezTo>
                <a:cubicBezTo>
                  <a:pt x="21600" y="17649"/>
                  <a:pt x="20636" y="21311"/>
                  <a:pt x="18803" y="24553"/>
                </a:cubicBezTo>
              </a:path>
              <a:path w="21600" h="24554" stroke="0" extrusionOk="0">
                <a:moveTo>
                  <a:pt x="16512" y="-1"/>
                </a:moveTo>
                <a:cubicBezTo>
                  <a:pt x="19797" y="3895"/>
                  <a:pt x="21600" y="8828"/>
                  <a:pt x="21600" y="13925"/>
                </a:cubicBezTo>
                <a:cubicBezTo>
                  <a:pt x="21600" y="17649"/>
                  <a:pt x="20636" y="21311"/>
                  <a:pt x="18803" y="24553"/>
                </a:cubicBezTo>
                <a:lnTo>
                  <a:pt x="0" y="13925"/>
                </a:lnTo>
                <a:lnTo>
                  <a:pt x="1651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0866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1628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  <a:endParaRPr lang="el-GR" altLang="en-US">
              <a:latin typeface="Comic Sans MS" pitchFamily="66" charset="0"/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162800" y="2895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  <a:endParaRPr lang="el-GR" altLang="en-US">
              <a:latin typeface="Comic Sans MS" pitchFamily="66" charset="0"/>
            </a:endParaRP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8077200" y="2438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l</a:t>
            </a:r>
            <a:endParaRPr lang="el-GR" altLang="en-US">
              <a:latin typeface="Comic Sans MS" pitchFamily="66" charset="0"/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838200" y="2514600"/>
          <a:ext cx="1295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295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590800" y="2514600"/>
          <a:ext cx="18589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1384300" imgH="419100" progId="Equation.DSMT4">
                  <p:embed/>
                </p:oleObj>
              </mc:Choice>
              <mc:Fallback>
                <p:oleObj name="Equation" r:id="rId5" imgW="13843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18589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2209800" y="2590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1676400" y="3276600"/>
          <a:ext cx="501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317225" imgH="393359" progId="Equation.DSMT4">
                  <p:embed/>
                </p:oleObj>
              </mc:Choice>
              <mc:Fallback>
                <p:oleObj name="Equation" r:id="rId7" imgW="317225" imgH="39335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016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590800" y="3276600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9" imgW="241195" imgH="393529" progId="Equation.DSMT4">
                  <p:embed/>
                </p:oleObj>
              </mc:Choice>
              <mc:Fallback>
                <p:oleObj name="Equation" r:id="rId9" imgW="241195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38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2098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5381" name="Arc 21"/>
          <p:cNvSpPr>
            <a:spLocks/>
          </p:cNvSpPr>
          <p:nvPr/>
        </p:nvSpPr>
        <p:spPr bwMode="auto">
          <a:xfrm>
            <a:off x="3200400" y="3581400"/>
            <a:ext cx="381000" cy="838200"/>
          </a:xfrm>
          <a:custGeom>
            <a:avLst/>
            <a:gdLst>
              <a:gd name="T0" fmla="*/ 0 w 21600"/>
              <a:gd name="T1" fmla="*/ 0 h 43199"/>
              <a:gd name="T2" fmla="*/ 3969 w 21600"/>
              <a:gd name="T3" fmla="*/ 838200 h 43199"/>
              <a:gd name="T4" fmla="*/ 0 w 21600"/>
              <a:gd name="T5" fmla="*/ 4191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905000" y="4097338"/>
          <a:ext cx="220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97338"/>
                        <a:ext cx="2206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667000" y="4267200"/>
          <a:ext cx="200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200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209800" y="424973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5385" name="Arc 25"/>
          <p:cNvSpPr>
            <a:spLocks/>
          </p:cNvSpPr>
          <p:nvPr/>
        </p:nvSpPr>
        <p:spPr bwMode="auto">
          <a:xfrm>
            <a:off x="3200400" y="4495800"/>
            <a:ext cx="381000" cy="838200"/>
          </a:xfrm>
          <a:custGeom>
            <a:avLst/>
            <a:gdLst>
              <a:gd name="T0" fmla="*/ 0 w 21600"/>
              <a:gd name="T1" fmla="*/ 0 h 43199"/>
              <a:gd name="T2" fmla="*/ 3969 w 21600"/>
              <a:gd name="T3" fmla="*/ 838200 h 43199"/>
              <a:gd name="T4" fmla="*/ 0 w 21600"/>
              <a:gd name="T5" fmla="*/ 4191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944688" y="5122863"/>
          <a:ext cx="1397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5" imgW="88669" imgH="177338" progId="Equation.DSMT4">
                  <p:embed/>
                </p:oleObj>
              </mc:Choice>
              <mc:Fallback>
                <p:oleObj name="Equation" r:id="rId15" imgW="88669" imgH="17733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122863"/>
                        <a:ext cx="1397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2606675" y="5105400"/>
          <a:ext cx="320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105400"/>
                        <a:ext cx="320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2209800" y="510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581400" y="3657600"/>
            <a:ext cx="99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2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3581400" y="4648200"/>
            <a:ext cx="99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r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1828800" y="5029200"/>
            <a:ext cx="1143000" cy="457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457200" y="57912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The angle must be in radians!)</a:t>
            </a:r>
          </a:p>
        </p:txBody>
      </p:sp>
      <p:pic>
        <p:nvPicPr>
          <p:cNvPr id="11296" name="Picture 33" descr="radians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/>
      <p:bldP spid="15367" grpId="0" animBg="1"/>
      <p:bldP spid="15368" grpId="0" animBg="1"/>
      <p:bldP spid="15370" grpId="0" animBg="1"/>
      <p:bldP spid="15371" grpId="0"/>
      <p:bldP spid="15372" grpId="0"/>
      <p:bldP spid="15373" grpId="0"/>
      <p:bldP spid="15374" grpId="0"/>
      <p:bldP spid="15377" grpId="0"/>
      <p:bldP spid="15380" grpId="0"/>
      <p:bldP spid="15381" grpId="0" animBg="1"/>
      <p:bldP spid="15384" grpId="0"/>
      <p:bldP spid="15385" grpId="0" animBg="1"/>
      <p:bldP spid="15388" grpId="0"/>
      <p:bldP spid="15389" grpId="0"/>
      <p:bldP spid="15390" grpId="0"/>
      <p:bldP spid="15391" grpId="0" animBg="1"/>
      <p:bldP spid="153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600200"/>
            <a:ext cx="426878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Finding the length of an arc is easier when you use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ind the length of the arc of a circle of radius 5.2cm. The arc subtends an angle of 0.8</a:t>
            </a:r>
            <a:r>
              <a:rPr lang="en-GB" altLang="en-US" sz="1800" baseline="40000" smtClean="0">
                <a:latin typeface="Comic Sans MS" pitchFamily="66" charset="0"/>
              </a:rPr>
              <a:t>c</a:t>
            </a:r>
            <a:r>
              <a:rPr lang="en-GB" altLang="en-US" sz="1800" smtClean="0">
                <a:latin typeface="Comic Sans MS" pitchFamily="66" charset="0"/>
              </a:rPr>
              <a:t> at the centre of the circle.</a:t>
            </a:r>
            <a:endParaRPr lang="en-GB" altLang="en-US" sz="1800" u="sng" smtClean="0">
              <a:latin typeface="Comic Sans MS" pitchFamily="66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752600" y="4114800"/>
          <a:ext cx="1397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88669" imgH="177338" progId="Equation.DSMT4">
                  <p:embed/>
                </p:oleObj>
              </mc:Choice>
              <mc:Fallback>
                <p:oleObj name="Equation" r:id="rId3" imgW="88669" imgH="17733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1397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2438400" y="4114800"/>
          <a:ext cx="320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20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2049463" y="40751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1752600" y="4724400"/>
          <a:ext cx="1397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88669" imgH="177338" progId="Equation.DSMT4">
                  <p:embed/>
                </p:oleObj>
              </mc:Choice>
              <mc:Fallback>
                <p:oleObj name="Equation" r:id="rId7" imgW="88669" imgH="17733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397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2438400" y="4724400"/>
          <a:ext cx="8413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8" imgW="532937" imgH="177646" progId="Equation.DSMT4">
                  <p:embed/>
                </p:oleObj>
              </mc:Choice>
              <mc:Fallback>
                <p:oleObj name="Equation" r:id="rId8" imgW="532937" imgH="17764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8413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2047875" y="468947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1752600" y="5392738"/>
          <a:ext cx="1397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0" imgW="88669" imgH="177338" progId="Equation.DSMT4">
                  <p:embed/>
                </p:oleObj>
              </mc:Choice>
              <mc:Fallback>
                <p:oleObj name="Equation" r:id="rId10" imgW="88669" imgH="17733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92738"/>
                        <a:ext cx="1397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2468563" y="5392738"/>
          <a:ext cx="7810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392738"/>
                        <a:ext cx="7810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2049463" y="53657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1435100" y="5226050"/>
            <a:ext cx="2052638" cy="6365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303" name="Picture 38" descr="radian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1" grpId="0"/>
      <p:bldP spid="16417" grpId="0"/>
      <p:bldP spid="16420" grpId="0"/>
      <p:bldP spid="164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608138"/>
            <a:ext cx="4268787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Finding the length of an arc is easier when you use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Arc AB of a circle, with centre O and radius r, subtends an angle of </a:t>
            </a:r>
            <a:r>
              <a:rPr lang="el-GR" altLang="en-US" sz="1800" smtClean="0">
                <a:latin typeface="Comic Sans MS" pitchFamily="66" charset="0"/>
              </a:rPr>
              <a:t>θ</a:t>
            </a:r>
            <a:r>
              <a:rPr lang="en-GB" altLang="en-US" sz="1800" smtClean="0">
                <a:latin typeface="Comic Sans MS" pitchFamily="66" charset="0"/>
              </a:rPr>
              <a:t> radians at O. The Perimeter of sector AOB is P cm. Express r in terms of </a:t>
            </a:r>
            <a:r>
              <a:rPr lang="el-GR" altLang="en-US" sz="1800" smtClean="0">
                <a:latin typeface="Comic Sans MS" pitchFamily="66" charset="0"/>
              </a:rPr>
              <a:t>θ</a:t>
            </a:r>
            <a:r>
              <a:rPr lang="en-GB" altLang="en-US" sz="1800" smtClean="0">
                <a:latin typeface="Comic Sans MS" pitchFamily="66" charset="0"/>
              </a:rPr>
              <a:t>.</a:t>
            </a:r>
            <a:endParaRPr lang="el-GR" altLang="en-US" sz="1800" u="sng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sp>
        <p:nvSpPr>
          <p:cNvPr id="17423" name="Oval 15"/>
          <p:cNvSpPr>
            <a:spLocks noChangeAspect="1" noChangeArrowheads="1"/>
          </p:cNvSpPr>
          <p:nvPr/>
        </p:nvSpPr>
        <p:spPr bwMode="auto">
          <a:xfrm>
            <a:off x="823913" y="4203700"/>
            <a:ext cx="2152650" cy="21526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1873250" y="4554538"/>
            <a:ext cx="806450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1865313" y="5280025"/>
            <a:ext cx="823912" cy="72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035175" y="4591050"/>
            <a:ext cx="51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062163" y="5568950"/>
            <a:ext cx="51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</a:p>
        </p:txBody>
      </p:sp>
      <p:sp>
        <p:nvSpPr>
          <p:cNvPr id="17429" name="Arc 21"/>
          <p:cNvSpPr>
            <a:spLocks/>
          </p:cNvSpPr>
          <p:nvPr/>
        </p:nvSpPr>
        <p:spPr bwMode="auto">
          <a:xfrm>
            <a:off x="1128713" y="5127625"/>
            <a:ext cx="914400" cy="300038"/>
          </a:xfrm>
          <a:custGeom>
            <a:avLst/>
            <a:gdLst>
              <a:gd name="T0" fmla="*/ 906484 w 21600"/>
              <a:gd name="T1" fmla="*/ 0 h 7099"/>
              <a:gd name="T2" fmla="*/ 896408 w 21600"/>
              <a:gd name="T3" fmla="*/ 300038 h 7099"/>
              <a:gd name="T4" fmla="*/ 0 w 21600"/>
              <a:gd name="T5" fmla="*/ 119821 h 70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099" fill="none" extrusionOk="0">
                <a:moveTo>
                  <a:pt x="21413" y="-1"/>
                </a:moveTo>
                <a:cubicBezTo>
                  <a:pt x="21537" y="939"/>
                  <a:pt x="21600" y="1886"/>
                  <a:pt x="21600" y="2835"/>
                </a:cubicBezTo>
                <a:cubicBezTo>
                  <a:pt x="21600" y="4266"/>
                  <a:pt x="21457" y="5695"/>
                  <a:pt x="21174" y="7098"/>
                </a:cubicBezTo>
              </a:path>
              <a:path w="21600" h="7099" stroke="0" extrusionOk="0">
                <a:moveTo>
                  <a:pt x="21413" y="-1"/>
                </a:moveTo>
                <a:cubicBezTo>
                  <a:pt x="21537" y="939"/>
                  <a:pt x="21600" y="1886"/>
                  <a:pt x="21600" y="2835"/>
                </a:cubicBezTo>
                <a:cubicBezTo>
                  <a:pt x="21600" y="4266"/>
                  <a:pt x="21457" y="5695"/>
                  <a:pt x="21174" y="7098"/>
                </a:cubicBezTo>
                <a:lnTo>
                  <a:pt x="0" y="2835"/>
                </a:lnTo>
                <a:lnTo>
                  <a:pt x="21413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025650" y="5081588"/>
            <a:ext cx="33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2698750" y="4265613"/>
            <a:ext cx="31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717800" y="5889625"/>
            <a:ext cx="31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541463" y="5099050"/>
            <a:ext cx="31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553200" y="1828800"/>
            <a:ext cx="1828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Length AB = r</a:t>
            </a: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6629400" y="2514600"/>
          <a:ext cx="539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266353" imgH="164885" progId="Equation.DSMT4">
                  <p:embed/>
                </p:oleObj>
              </mc:Choice>
              <mc:Fallback>
                <p:oleObj name="Equation" r:id="rId3" imgW="266353" imgH="16488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14600"/>
                        <a:ext cx="539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7239000" y="2514600"/>
          <a:ext cx="411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14600"/>
                        <a:ext cx="4111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7696200" y="2514600"/>
          <a:ext cx="668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330057" imgH="165028" progId="Equation.DSMT4">
                  <p:embed/>
                </p:oleObj>
              </mc:Choice>
              <mc:Fallback>
                <p:oleObj name="Equation" r:id="rId7" imgW="330057" imgH="16502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14600"/>
                        <a:ext cx="668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6629400" y="3124200"/>
          <a:ext cx="539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266353" imgH="164885" progId="Equation.DSMT4">
                  <p:embed/>
                </p:oleObj>
              </mc:Choice>
              <mc:Fallback>
                <p:oleObj name="Equation" r:id="rId9" imgW="266353" imgH="16488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24200"/>
                        <a:ext cx="539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7239000" y="3124200"/>
          <a:ext cx="1258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1258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6172200" y="3810000"/>
          <a:ext cx="1412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3" imgW="698500" imgH="419100" progId="Equation.DSMT4">
                  <p:embed/>
                </p:oleObj>
              </mc:Choice>
              <mc:Fallback>
                <p:oleObj name="Equation" r:id="rId13" imgW="6985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412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7620000" y="4114800"/>
          <a:ext cx="230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4800"/>
                        <a:ext cx="230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2971800" y="5029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7443" name="Arc 35"/>
          <p:cNvSpPr>
            <a:spLocks/>
          </p:cNvSpPr>
          <p:nvPr/>
        </p:nvSpPr>
        <p:spPr bwMode="auto">
          <a:xfrm flipH="1">
            <a:off x="5648325" y="2689225"/>
            <a:ext cx="304800" cy="685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85800 h 43200"/>
              <a:gd name="T4" fmla="*/ 0 w 21600"/>
              <a:gd name="T5" fmla="*/ 3429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4" name="Arc 36"/>
          <p:cNvSpPr>
            <a:spLocks/>
          </p:cNvSpPr>
          <p:nvPr/>
        </p:nvSpPr>
        <p:spPr bwMode="auto">
          <a:xfrm flipH="1">
            <a:off x="5638800" y="3505200"/>
            <a:ext cx="304800" cy="685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85800 h 43200"/>
              <a:gd name="T4" fmla="*/ 0 w 21600"/>
              <a:gd name="T5" fmla="*/ 3429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4648200" y="2833688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4724400" y="3581400"/>
            <a:ext cx="990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+ 2)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3340" name="Picture 39" descr="radians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17424" grpId="0" animBg="1"/>
      <p:bldP spid="17425" grpId="0" animBg="1"/>
      <p:bldP spid="17427" grpId="0"/>
      <p:bldP spid="17428" grpId="0"/>
      <p:bldP spid="17429" grpId="0" animBg="1"/>
      <p:bldP spid="17430" grpId="0"/>
      <p:bldP spid="17431" grpId="0"/>
      <p:bldP spid="17432" grpId="0"/>
      <p:bldP spid="17433" grpId="0"/>
      <p:bldP spid="17434" grpId="0" animBg="1"/>
      <p:bldP spid="17443" grpId="0" animBg="1"/>
      <p:bldP spid="17444" grpId="0" animBg="1"/>
      <p:bldP spid="17445" grpId="0"/>
      <p:bldP spid="174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600200"/>
            <a:ext cx="426878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Finding the length of an arc is easier when you use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 border of a garden pond consists of a straight edge AB of length 2.4m, and a curved part C, as shown in the diagram below. The curved part is an arc of a circle, centre O and radius 2m. Find the length of C.</a:t>
            </a:r>
            <a:endParaRPr lang="el-GR" altLang="en-US" sz="1600" u="sng" smtClean="0"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sp>
        <p:nvSpPr>
          <p:cNvPr id="18460" name="Arc 28"/>
          <p:cNvSpPr>
            <a:spLocks noChangeAspect="1"/>
          </p:cNvSpPr>
          <p:nvPr/>
        </p:nvSpPr>
        <p:spPr bwMode="auto">
          <a:xfrm rot="8771966">
            <a:off x="1071563" y="4446588"/>
            <a:ext cx="1828800" cy="1825625"/>
          </a:xfrm>
          <a:custGeom>
            <a:avLst/>
            <a:gdLst>
              <a:gd name="T0" fmla="*/ 1784265 w 43200"/>
              <a:gd name="T1" fmla="*/ 629716 h 43139"/>
              <a:gd name="T2" fmla="*/ 845947 w 43200"/>
              <a:gd name="T3" fmla="*/ 0 h 43139"/>
              <a:gd name="T4" fmla="*/ 914400 w 43200"/>
              <a:gd name="T5" fmla="*/ 911522 h 431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139" fill="none" extrusionOk="0">
                <a:moveTo>
                  <a:pt x="42147" y="14880"/>
                </a:moveTo>
                <a:cubicBezTo>
                  <a:pt x="42844" y="17030"/>
                  <a:pt x="43200" y="19277"/>
                  <a:pt x="43200" y="21539"/>
                </a:cubicBezTo>
                <a:cubicBezTo>
                  <a:pt x="43200" y="33468"/>
                  <a:pt x="33529" y="43139"/>
                  <a:pt x="21600" y="43139"/>
                </a:cubicBezTo>
                <a:cubicBezTo>
                  <a:pt x="9670" y="43139"/>
                  <a:pt x="0" y="33468"/>
                  <a:pt x="0" y="21539"/>
                </a:cubicBezTo>
                <a:cubicBezTo>
                  <a:pt x="-1" y="10236"/>
                  <a:pt x="8712" y="845"/>
                  <a:pt x="19982" y="-1"/>
                </a:cubicBezTo>
              </a:path>
              <a:path w="43200" h="43139" stroke="0" extrusionOk="0">
                <a:moveTo>
                  <a:pt x="42147" y="14880"/>
                </a:moveTo>
                <a:cubicBezTo>
                  <a:pt x="42844" y="17030"/>
                  <a:pt x="43200" y="19277"/>
                  <a:pt x="43200" y="21539"/>
                </a:cubicBezTo>
                <a:cubicBezTo>
                  <a:pt x="43200" y="33468"/>
                  <a:pt x="33529" y="43139"/>
                  <a:pt x="21600" y="43139"/>
                </a:cubicBezTo>
                <a:cubicBezTo>
                  <a:pt x="9670" y="43139"/>
                  <a:pt x="0" y="33468"/>
                  <a:pt x="0" y="21539"/>
                </a:cubicBezTo>
                <a:cubicBezTo>
                  <a:pt x="-1" y="10236"/>
                  <a:pt x="8712" y="845"/>
                  <a:pt x="19982" y="-1"/>
                </a:cubicBezTo>
                <a:lnTo>
                  <a:pt x="21600" y="21539"/>
                </a:lnTo>
                <a:lnTo>
                  <a:pt x="42147" y="1488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1414463" y="607218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1408113" y="5395913"/>
            <a:ext cx="582612" cy="67151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 flipH="1" flipV="1">
            <a:off x="1981200" y="5395913"/>
            <a:ext cx="582613" cy="67151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1811338" y="5430838"/>
            <a:ext cx="357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1962150" y="5386388"/>
            <a:ext cx="44450" cy="444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1157288" y="6029325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2465388" y="6022975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 flipV="1">
            <a:off x="1423988" y="6148388"/>
            <a:ext cx="1131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1668463" y="6156325"/>
            <a:ext cx="735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.4m</a:t>
            </a:r>
          </a:p>
        </p:txBody>
      </p:sp>
      <p:sp>
        <p:nvSpPr>
          <p:cNvPr id="18472" name="Text Box 40"/>
          <p:cNvSpPr txBox="1">
            <a:spLocks noChangeArrowheads="1"/>
          </p:cNvSpPr>
          <p:nvPr/>
        </p:nvSpPr>
        <p:spPr bwMode="auto">
          <a:xfrm>
            <a:off x="2187575" y="5411788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m</a:t>
            </a:r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1371600" y="5410200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m</a:t>
            </a:r>
          </a:p>
        </p:txBody>
      </p:sp>
      <p:sp>
        <p:nvSpPr>
          <p:cNvPr id="18474" name="Arc 42"/>
          <p:cNvSpPr>
            <a:spLocks/>
          </p:cNvSpPr>
          <p:nvPr/>
        </p:nvSpPr>
        <p:spPr bwMode="auto">
          <a:xfrm rot="9415615">
            <a:off x="955675" y="4349750"/>
            <a:ext cx="2035175" cy="1962150"/>
          </a:xfrm>
          <a:custGeom>
            <a:avLst/>
            <a:gdLst>
              <a:gd name="T0" fmla="*/ 1943168 w 43200"/>
              <a:gd name="T1" fmla="*/ 529077 h 41863"/>
              <a:gd name="T2" fmla="*/ 665154 w 43200"/>
              <a:gd name="T3" fmla="*/ 0 h 41863"/>
              <a:gd name="T4" fmla="*/ 1017588 w 43200"/>
              <a:gd name="T5" fmla="*/ 949742 h 418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1863" fill="none" extrusionOk="0">
                <a:moveTo>
                  <a:pt x="41247" y="11287"/>
                </a:moveTo>
                <a:cubicBezTo>
                  <a:pt x="42533" y="14105"/>
                  <a:pt x="43200" y="17165"/>
                  <a:pt x="43200" y="20263"/>
                </a:cubicBezTo>
                <a:cubicBezTo>
                  <a:pt x="43200" y="32192"/>
                  <a:pt x="33529" y="41863"/>
                  <a:pt x="21600" y="41863"/>
                </a:cubicBezTo>
                <a:cubicBezTo>
                  <a:pt x="9670" y="41863"/>
                  <a:pt x="0" y="32192"/>
                  <a:pt x="0" y="20263"/>
                </a:cubicBezTo>
                <a:cubicBezTo>
                  <a:pt x="-1" y="11218"/>
                  <a:pt x="5634" y="3132"/>
                  <a:pt x="14118" y="-1"/>
                </a:cubicBezTo>
              </a:path>
              <a:path w="43200" h="41863" stroke="0" extrusionOk="0">
                <a:moveTo>
                  <a:pt x="41247" y="11287"/>
                </a:moveTo>
                <a:cubicBezTo>
                  <a:pt x="42533" y="14105"/>
                  <a:pt x="43200" y="17165"/>
                  <a:pt x="43200" y="20263"/>
                </a:cubicBezTo>
                <a:cubicBezTo>
                  <a:pt x="43200" y="32192"/>
                  <a:pt x="33529" y="41863"/>
                  <a:pt x="21600" y="41863"/>
                </a:cubicBezTo>
                <a:cubicBezTo>
                  <a:pt x="9670" y="41863"/>
                  <a:pt x="0" y="32192"/>
                  <a:pt x="0" y="20263"/>
                </a:cubicBezTo>
                <a:cubicBezTo>
                  <a:pt x="-1" y="11218"/>
                  <a:pt x="5634" y="3132"/>
                  <a:pt x="14118" y="-1"/>
                </a:cubicBezTo>
                <a:lnTo>
                  <a:pt x="21600" y="20263"/>
                </a:lnTo>
                <a:lnTo>
                  <a:pt x="41247" y="1128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1828800" y="4076700"/>
            <a:ext cx="439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</a:t>
            </a:r>
          </a:p>
        </p:txBody>
      </p:sp>
      <p:sp>
        <p:nvSpPr>
          <p:cNvPr id="18476" name="Arc 44"/>
          <p:cNvSpPr>
            <a:spLocks/>
          </p:cNvSpPr>
          <p:nvPr/>
        </p:nvSpPr>
        <p:spPr bwMode="auto">
          <a:xfrm rot="9443308">
            <a:off x="1760538" y="5248275"/>
            <a:ext cx="430212" cy="373063"/>
          </a:xfrm>
          <a:custGeom>
            <a:avLst/>
            <a:gdLst>
              <a:gd name="T0" fmla="*/ 420174 w 43200"/>
              <a:gd name="T1" fmla="*/ 116018 h 40815"/>
              <a:gd name="T2" fmla="*/ 116844 w 43200"/>
              <a:gd name="T3" fmla="*/ 0 h 40815"/>
              <a:gd name="T4" fmla="*/ 215106 w 43200"/>
              <a:gd name="T5" fmla="*/ 175632 h 408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0815" fill="none" extrusionOk="0">
                <a:moveTo>
                  <a:pt x="42191" y="12693"/>
                </a:moveTo>
                <a:cubicBezTo>
                  <a:pt x="42859" y="14802"/>
                  <a:pt x="43200" y="17002"/>
                  <a:pt x="43200" y="19215"/>
                </a:cubicBezTo>
                <a:cubicBezTo>
                  <a:pt x="43200" y="31144"/>
                  <a:pt x="33529" y="40815"/>
                  <a:pt x="21600" y="40815"/>
                </a:cubicBezTo>
                <a:cubicBezTo>
                  <a:pt x="9670" y="40815"/>
                  <a:pt x="0" y="31144"/>
                  <a:pt x="0" y="19215"/>
                </a:cubicBezTo>
                <a:cubicBezTo>
                  <a:pt x="-1" y="11117"/>
                  <a:pt x="4529" y="3699"/>
                  <a:pt x="11733" y="0"/>
                </a:cubicBezTo>
              </a:path>
              <a:path w="43200" h="40815" stroke="0" extrusionOk="0">
                <a:moveTo>
                  <a:pt x="42191" y="12693"/>
                </a:moveTo>
                <a:cubicBezTo>
                  <a:pt x="42859" y="14802"/>
                  <a:pt x="43200" y="17002"/>
                  <a:pt x="43200" y="19215"/>
                </a:cubicBezTo>
                <a:cubicBezTo>
                  <a:pt x="43200" y="31144"/>
                  <a:pt x="33529" y="40815"/>
                  <a:pt x="21600" y="40815"/>
                </a:cubicBezTo>
                <a:cubicBezTo>
                  <a:pt x="9670" y="40815"/>
                  <a:pt x="0" y="31144"/>
                  <a:pt x="0" y="19215"/>
                </a:cubicBezTo>
                <a:cubicBezTo>
                  <a:pt x="-1" y="11117"/>
                  <a:pt x="4529" y="3699"/>
                  <a:pt x="11733" y="0"/>
                </a:cubicBezTo>
                <a:lnTo>
                  <a:pt x="21600" y="19215"/>
                </a:lnTo>
                <a:lnTo>
                  <a:pt x="42191" y="126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1846263" y="4938713"/>
            <a:ext cx="341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431800" y="6521450"/>
            <a:ext cx="3343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We need to work out angle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79" name="Line 47"/>
          <p:cNvSpPr>
            <a:spLocks noChangeShapeType="1"/>
          </p:cNvSpPr>
          <p:nvPr/>
        </p:nvSpPr>
        <p:spPr bwMode="auto">
          <a:xfrm>
            <a:off x="7058025" y="2794000"/>
            <a:ext cx="950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0" name="Line 48"/>
          <p:cNvSpPr>
            <a:spLocks noChangeShapeType="1"/>
          </p:cNvSpPr>
          <p:nvPr/>
        </p:nvSpPr>
        <p:spPr bwMode="auto">
          <a:xfrm flipV="1">
            <a:off x="7067550" y="1835150"/>
            <a:ext cx="930275" cy="9509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1" name="Line 49"/>
          <p:cNvSpPr>
            <a:spLocks noChangeShapeType="1"/>
          </p:cNvSpPr>
          <p:nvPr/>
        </p:nvSpPr>
        <p:spPr bwMode="auto">
          <a:xfrm flipH="1" flipV="1">
            <a:off x="8001000" y="1817688"/>
            <a:ext cx="949325" cy="96837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2" name="Line 50"/>
          <p:cNvSpPr>
            <a:spLocks noChangeShapeType="1"/>
          </p:cNvSpPr>
          <p:nvPr/>
        </p:nvSpPr>
        <p:spPr bwMode="auto">
          <a:xfrm>
            <a:off x="8008938" y="2794000"/>
            <a:ext cx="923925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3" name="Line 51"/>
          <p:cNvSpPr>
            <a:spLocks noChangeShapeType="1"/>
          </p:cNvSpPr>
          <p:nvPr/>
        </p:nvSpPr>
        <p:spPr bwMode="auto">
          <a:xfrm flipH="1" flipV="1">
            <a:off x="8001000" y="1828800"/>
            <a:ext cx="1588" cy="976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7148513" y="2008188"/>
            <a:ext cx="49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m</a:t>
            </a:r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7246938" y="2797175"/>
            <a:ext cx="690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.2m</a:t>
            </a: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7883525" y="2643188"/>
            <a:ext cx="125413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87" name="Arc 55"/>
          <p:cNvSpPr>
            <a:spLocks/>
          </p:cNvSpPr>
          <p:nvPr/>
        </p:nvSpPr>
        <p:spPr bwMode="auto">
          <a:xfrm>
            <a:off x="7847013" y="1225550"/>
            <a:ext cx="485775" cy="849313"/>
          </a:xfrm>
          <a:custGeom>
            <a:avLst/>
            <a:gdLst>
              <a:gd name="T0" fmla="*/ 149613 w 11468"/>
              <a:gd name="T1" fmla="*/ 849313 h 20089"/>
              <a:gd name="T2" fmla="*/ 0 w 11468"/>
              <a:gd name="T3" fmla="*/ 773848 h 20089"/>
              <a:gd name="T4" fmla="*/ 485775 w 11468"/>
              <a:gd name="T5" fmla="*/ 0 h 200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468" h="20089" fill="none" extrusionOk="0">
                <a:moveTo>
                  <a:pt x="3531" y="20089"/>
                </a:moveTo>
                <a:cubicBezTo>
                  <a:pt x="2302" y="19603"/>
                  <a:pt x="1120" y="19006"/>
                  <a:pt x="-1" y="18304"/>
                </a:cubicBezTo>
              </a:path>
              <a:path w="11468" h="20089" stroke="0" extrusionOk="0">
                <a:moveTo>
                  <a:pt x="3531" y="20089"/>
                </a:moveTo>
                <a:cubicBezTo>
                  <a:pt x="2302" y="19603"/>
                  <a:pt x="1120" y="19006"/>
                  <a:pt x="-1" y="18304"/>
                </a:cubicBezTo>
                <a:lnTo>
                  <a:pt x="11468" y="0"/>
                </a:lnTo>
                <a:lnTo>
                  <a:pt x="3531" y="2008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89" name="Text Box 57"/>
          <p:cNvSpPr txBox="1">
            <a:spLocks noChangeArrowheads="1"/>
          </p:cNvSpPr>
          <p:nvPr/>
        </p:nvSpPr>
        <p:spPr bwMode="auto">
          <a:xfrm>
            <a:off x="7335838" y="3027363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O)</a:t>
            </a:r>
          </a:p>
        </p:txBody>
      </p:sp>
      <p:sp>
        <p:nvSpPr>
          <p:cNvPr id="18490" name="Text Box 58"/>
          <p:cNvSpPr txBox="1">
            <a:spLocks noChangeArrowheads="1"/>
          </p:cNvSpPr>
          <p:nvPr/>
        </p:nvSpPr>
        <p:spPr bwMode="auto">
          <a:xfrm>
            <a:off x="7173913" y="1754188"/>
            <a:ext cx="493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H)</a:t>
            </a:r>
          </a:p>
        </p:txBody>
      </p:sp>
      <p:graphicFrame>
        <p:nvGraphicFramePr>
          <p:cNvPr id="18491" name="Object 59"/>
          <p:cNvGraphicFramePr>
            <a:graphicFrameLocks noChangeAspect="1"/>
          </p:cNvGraphicFramePr>
          <p:nvPr/>
        </p:nvGraphicFramePr>
        <p:xfrm>
          <a:off x="5638800" y="1600200"/>
          <a:ext cx="973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973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2" name="Object 60"/>
          <p:cNvGraphicFramePr>
            <a:graphicFrameLocks noChangeAspect="1"/>
          </p:cNvGraphicFramePr>
          <p:nvPr/>
        </p:nvGraphicFramePr>
        <p:xfrm>
          <a:off x="5646738" y="21336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2133600"/>
                        <a:ext cx="88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3" name="Object 61"/>
          <p:cNvGraphicFramePr>
            <a:graphicFrameLocks noChangeAspect="1"/>
          </p:cNvGraphicFramePr>
          <p:nvPr/>
        </p:nvGraphicFramePr>
        <p:xfrm>
          <a:off x="5646738" y="2743200"/>
          <a:ext cx="8715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8" imgW="660113" imgH="177723" progId="Equation.DSMT4">
                  <p:embed/>
                </p:oleObj>
              </mc:Choice>
              <mc:Fallback>
                <p:oleObj name="Equation" r:id="rId8" imgW="660113" imgH="177723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2743200"/>
                        <a:ext cx="8715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5638800" y="3124200"/>
          <a:ext cx="1225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0" imgW="926698" imgH="177723" progId="Equation.DSMT4">
                  <p:embed/>
                </p:oleObj>
              </mc:Choice>
              <mc:Fallback>
                <p:oleObj name="Equation" r:id="rId10" imgW="926698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225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5" name="Arc 63"/>
          <p:cNvSpPr>
            <a:spLocks/>
          </p:cNvSpPr>
          <p:nvPr/>
        </p:nvSpPr>
        <p:spPr bwMode="auto">
          <a:xfrm flipH="1">
            <a:off x="5334000" y="2895600"/>
            <a:ext cx="146050" cy="381000"/>
          </a:xfrm>
          <a:custGeom>
            <a:avLst/>
            <a:gdLst>
              <a:gd name="T0" fmla="*/ 1200 w 21779"/>
              <a:gd name="T1" fmla="*/ 0 h 43200"/>
              <a:gd name="T2" fmla="*/ 0 w 21779"/>
              <a:gd name="T3" fmla="*/ 380991 h 43200"/>
              <a:gd name="T4" fmla="*/ 1200 w 21779"/>
              <a:gd name="T5" fmla="*/ 1905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9" h="43200" fill="none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</a:path>
              <a:path w="21779" h="43200" stroke="0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  <a:lnTo>
                  <a:pt x="179" y="21600"/>
                </a:lnTo>
                <a:lnTo>
                  <a:pt x="1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6" name="Text Box 64"/>
          <p:cNvSpPr txBox="1">
            <a:spLocks noChangeArrowheads="1"/>
          </p:cNvSpPr>
          <p:nvPr/>
        </p:nvSpPr>
        <p:spPr bwMode="auto">
          <a:xfrm>
            <a:off x="4011613" y="2886075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verse sine</a:t>
            </a:r>
          </a:p>
        </p:txBody>
      </p:sp>
      <p:sp>
        <p:nvSpPr>
          <p:cNvPr id="18497" name="Text Box 65"/>
          <p:cNvSpPr txBox="1">
            <a:spLocks noChangeArrowheads="1"/>
          </p:cNvSpPr>
          <p:nvPr/>
        </p:nvSpPr>
        <p:spPr bwMode="auto">
          <a:xfrm>
            <a:off x="7942263" y="1084263"/>
            <a:ext cx="1066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or in Radians</a:t>
            </a:r>
          </a:p>
        </p:txBody>
      </p:sp>
      <p:sp>
        <p:nvSpPr>
          <p:cNvPr id="18498" name="Text Box 66"/>
          <p:cNvSpPr txBox="1">
            <a:spLocks noChangeArrowheads="1"/>
          </p:cNvSpPr>
          <p:nvPr/>
        </p:nvSpPr>
        <p:spPr bwMode="auto">
          <a:xfrm>
            <a:off x="76962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endParaRPr lang="el-GR" altLang="en-US">
              <a:latin typeface="Comic Sans MS" pitchFamily="66" charset="0"/>
            </a:endParaRPr>
          </a:p>
        </p:txBody>
      </p:sp>
      <p:graphicFrame>
        <p:nvGraphicFramePr>
          <p:cNvPr id="18499" name="Object 67"/>
          <p:cNvGraphicFramePr>
            <a:graphicFrameLocks noChangeAspect="1"/>
          </p:cNvGraphicFramePr>
          <p:nvPr/>
        </p:nvGraphicFramePr>
        <p:xfrm>
          <a:off x="5638800" y="3505200"/>
          <a:ext cx="12096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2" imgW="914003" imgH="177723" progId="Equation.DSMT4">
                  <p:embed/>
                </p:oleObj>
              </mc:Choice>
              <mc:Fallback>
                <p:oleObj name="Equation" r:id="rId12" imgW="914003" imgH="17772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12096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0" name="Arc 68"/>
          <p:cNvSpPr>
            <a:spLocks/>
          </p:cNvSpPr>
          <p:nvPr/>
        </p:nvSpPr>
        <p:spPr bwMode="auto">
          <a:xfrm flipH="1">
            <a:off x="5334000" y="3276600"/>
            <a:ext cx="146050" cy="381000"/>
          </a:xfrm>
          <a:custGeom>
            <a:avLst/>
            <a:gdLst>
              <a:gd name="T0" fmla="*/ 1200 w 21779"/>
              <a:gd name="T1" fmla="*/ 0 h 43200"/>
              <a:gd name="T2" fmla="*/ 0 w 21779"/>
              <a:gd name="T3" fmla="*/ 380991 h 43200"/>
              <a:gd name="T4" fmla="*/ 1200 w 21779"/>
              <a:gd name="T5" fmla="*/ 1905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9" h="43200" fill="none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</a:path>
              <a:path w="21779" h="43200" stroke="0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  <a:lnTo>
                  <a:pt x="179" y="21600"/>
                </a:lnTo>
                <a:lnTo>
                  <a:pt x="1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01" name="Text Box 69"/>
          <p:cNvSpPr txBox="1">
            <a:spLocks noChangeArrowheads="1"/>
          </p:cNvSpPr>
          <p:nvPr/>
        </p:nvSpPr>
        <p:spPr bwMode="auto">
          <a:xfrm>
            <a:off x="4137025" y="3230563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ouble for angle AOB</a:t>
            </a:r>
          </a:p>
        </p:txBody>
      </p:sp>
      <p:sp>
        <p:nvSpPr>
          <p:cNvPr id="18502" name="Text Box 70"/>
          <p:cNvSpPr txBox="1">
            <a:spLocks noChangeArrowheads="1"/>
          </p:cNvSpPr>
          <p:nvPr/>
        </p:nvSpPr>
        <p:spPr bwMode="auto">
          <a:xfrm>
            <a:off x="1643063" y="5608638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.287</a:t>
            </a:r>
            <a:r>
              <a:rPr lang="en-GB" altLang="en-US" sz="1400" baseline="40000">
                <a:latin typeface="Comic Sans MS" pitchFamily="66" charset="0"/>
              </a:rPr>
              <a:t>c</a:t>
            </a:r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4495800" y="39624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Text Box 72"/>
          <p:cNvSpPr txBox="1">
            <a:spLocks noChangeArrowheads="1"/>
          </p:cNvSpPr>
          <p:nvPr/>
        </p:nvSpPr>
        <p:spPr bwMode="auto">
          <a:xfrm>
            <a:off x="5486400" y="4191000"/>
            <a:ext cx="213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 2</a:t>
            </a:r>
            <a:r>
              <a:rPr lang="el-GR" altLang="en-US" sz="1600">
                <a:latin typeface="Comic Sans MS" pitchFamily="66" charset="0"/>
              </a:rPr>
              <a:t>π</a:t>
            </a:r>
            <a:r>
              <a:rPr lang="en-GB" altLang="en-US" sz="1600">
                <a:latin typeface="Comic Sans MS" pitchFamily="66" charset="0"/>
              </a:rPr>
              <a:t> – 1.287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5486400" y="4572000"/>
            <a:ext cx="213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 4.996 rad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8506" name="Text Box 74"/>
          <p:cNvSpPr txBox="1">
            <a:spLocks noChangeArrowheads="1"/>
          </p:cNvSpPr>
          <p:nvPr/>
        </p:nvSpPr>
        <p:spPr bwMode="auto">
          <a:xfrm>
            <a:off x="1685925" y="497681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.996</a:t>
            </a:r>
            <a:r>
              <a:rPr lang="en-GB" altLang="en-US" sz="1400" baseline="4000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8507" name="Object 75"/>
          <p:cNvGraphicFramePr>
            <a:graphicFrameLocks noChangeAspect="1"/>
          </p:cNvGraphicFramePr>
          <p:nvPr/>
        </p:nvGraphicFramePr>
        <p:xfrm>
          <a:off x="5943600" y="5181600"/>
          <a:ext cx="762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4" imgW="393359" imgH="177646" progId="Equation.DSMT4">
                  <p:embed/>
                </p:oleObj>
              </mc:Choice>
              <mc:Fallback>
                <p:oleObj name="Equation" r:id="rId14" imgW="393359" imgH="17764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762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9" name="Object 77"/>
          <p:cNvGraphicFramePr>
            <a:graphicFrameLocks noChangeAspect="1"/>
          </p:cNvGraphicFramePr>
          <p:nvPr/>
        </p:nvGraphicFramePr>
        <p:xfrm>
          <a:off x="5943600" y="5638800"/>
          <a:ext cx="152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6" imgW="787058" imgH="177723" progId="Equation.DSMT4">
                  <p:embed/>
                </p:oleObj>
              </mc:Choice>
              <mc:Fallback>
                <p:oleObj name="Equation" r:id="rId16" imgW="787058" imgH="177723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38800"/>
                        <a:ext cx="1524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5943600" y="6096000"/>
          <a:ext cx="1203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6000"/>
                        <a:ext cx="1203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1" name="Oval 79"/>
          <p:cNvSpPr>
            <a:spLocks noChangeArrowheads="1"/>
          </p:cNvSpPr>
          <p:nvPr/>
        </p:nvSpPr>
        <p:spPr bwMode="auto">
          <a:xfrm>
            <a:off x="5791200" y="6019800"/>
            <a:ext cx="14478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512" name="Text Box 80"/>
          <p:cNvSpPr txBox="1">
            <a:spLocks noChangeArrowheads="1"/>
          </p:cNvSpPr>
          <p:nvPr/>
        </p:nvSpPr>
        <p:spPr bwMode="auto">
          <a:xfrm>
            <a:off x="7826375" y="1558925"/>
            <a:ext cx="357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18513" name="Text Box 81"/>
          <p:cNvSpPr txBox="1">
            <a:spLocks noChangeArrowheads="1"/>
          </p:cNvSpPr>
          <p:nvPr/>
        </p:nvSpPr>
        <p:spPr bwMode="auto">
          <a:xfrm>
            <a:off x="6796088" y="2730500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18514" name="Text Box 82"/>
          <p:cNvSpPr txBox="1">
            <a:spLocks noChangeArrowheads="1"/>
          </p:cNvSpPr>
          <p:nvPr/>
        </p:nvSpPr>
        <p:spPr bwMode="auto">
          <a:xfrm>
            <a:off x="8740775" y="2767013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pic>
        <p:nvPicPr>
          <p:cNvPr id="14392" name="Picture 83" descr="radians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5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" grpId="0" animBg="1"/>
      <p:bldP spid="18461" grpId="0" animBg="1"/>
      <p:bldP spid="18462" grpId="0" animBg="1"/>
      <p:bldP spid="18464" grpId="0" animBg="1"/>
      <p:bldP spid="18465" grpId="0"/>
      <p:bldP spid="18465" grpId="1"/>
      <p:bldP spid="18466" grpId="0" animBg="1"/>
      <p:bldP spid="18467" grpId="0"/>
      <p:bldP spid="18469" grpId="0"/>
      <p:bldP spid="18470" grpId="0" animBg="1"/>
      <p:bldP spid="18471" grpId="0"/>
      <p:bldP spid="18472" grpId="0"/>
      <p:bldP spid="18473" grpId="0"/>
      <p:bldP spid="18474" grpId="0" animBg="1"/>
      <p:bldP spid="18475" grpId="0"/>
      <p:bldP spid="18476" grpId="0" animBg="1"/>
      <p:bldP spid="18477" grpId="0"/>
      <p:bldP spid="18477" grpId="1"/>
      <p:bldP spid="18478" grpId="0"/>
      <p:bldP spid="18479" grpId="0" animBg="1"/>
      <p:bldP spid="18480" grpId="0" animBg="1"/>
      <p:bldP spid="18481" grpId="0" animBg="1"/>
      <p:bldP spid="18482" grpId="0" animBg="1"/>
      <p:bldP spid="18483" grpId="0" animBg="1"/>
      <p:bldP spid="18484" grpId="0"/>
      <p:bldP spid="18485" grpId="0"/>
      <p:bldP spid="18486" grpId="0" animBg="1"/>
      <p:bldP spid="18487" grpId="0" animBg="1"/>
      <p:bldP spid="18489" grpId="0"/>
      <p:bldP spid="18490" grpId="0"/>
      <p:bldP spid="18495" grpId="0" animBg="1"/>
      <p:bldP spid="18496" grpId="0"/>
      <p:bldP spid="18497" grpId="0" animBg="1"/>
      <p:bldP spid="18498" grpId="0"/>
      <p:bldP spid="18500" grpId="0" animBg="1"/>
      <p:bldP spid="18501" grpId="0"/>
      <p:bldP spid="18502" grpId="0"/>
      <p:bldP spid="18503" grpId="0" animBg="1"/>
      <p:bldP spid="18504" grpId="0"/>
      <p:bldP spid="18505" grpId="0"/>
      <p:bldP spid="18506" grpId="0"/>
      <p:bldP spid="18511" grpId="0" animBg="1"/>
      <p:bldP spid="18512" grpId="0"/>
      <p:bldP spid="18513" grpId="0"/>
      <p:bldP spid="185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685800" y="3124200"/>
            <a:ext cx="7924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6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6688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endParaRPr lang="en-GB" altLang="en-US" sz="1800" b="1" u="sng" smtClean="0">
              <a:latin typeface="Comic Sans MS" pitchFamily="66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sp>
        <p:nvSpPr>
          <p:cNvPr id="20485" name="Oval 5"/>
          <p:cNvSpPr>
            <a:spLocks noChangeAspect="1" noChangeArrowheads="1"/>
          </p:cNvSpPr>
          <p:nvPr/>
        </p:nvSpPr>
        <p:spPr bwMode="auto">
          <a:xfrm>
            <a:off x="1371600" y="28194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2303463" y="3236913"/>
            <a:ext cx="808037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303463" y="3792538"/>
            <a:ext cx="538162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8" name="Arc 8"/>
          <p:cNvSpPr>
            <a:spLocks/>
          </p:cNvSpPr>
          <p:nvPr/>
        </p:nvSpPr>
        <p:spPr bwMode="auto">
          <a:xfrm>
            <a:off x="2001838" y="3663950"/>
            <a:ext cx="493712" cy="295275"/>
          </a:xfrm>
          <a:custGeom>
            <a:avLst/>
            <a:gdLst>
              <a:gd name="T0" fmla="*/ 490375 w 21600"/>
              <a:gd name="T1" fmla="*/ 0 h 13170"/>
              <a:gd name="T2" fmla="*/ 429324 w 21600"/>
              <a:gd name="T3" fmla="*/ 295275 h 13170"/>
              <a:gd name="T4" fmla="*/ 0 w 21600"/>
              <a:gd name="T5" fmla="*/ 56163 h 131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3170" fill="none" extrusionOk="0">
                <a:moveTo>
                  <a:pt x="21454" y="-1"/>
                </a:moveTo>
                <a:cubicBezTo>
                  <a:pt x="21551" y="831"/>
                  <a:pt x="21600" y="1667"/>
                  <a:pt x="21600" y="2505"/>
                </a:cubicBezTo>
                <a:cubicBezTo>
                  <a:pt x="21600" y="6243"/>
                  <a:pt x="20629" y="9918"/>
                  <a:pt x="18783" y="13170"/>
                </a:cubicBezTo>
              </a:path>
              <a:path w="21600" h="13170" stroke="0" extrusionOk="0">
                <a:moveTo>
                  <a:pt x="21454" y="-1"/>
                </a:moveTo>
                <a:cubicBezTo>
                  <a:pt x="21551" y="831"/>
                  <a:pt x="21600" y="1667"/>
                  <a:pt x="21600" y="2505"/>
                </a:cubicBezTo>
                <a:cubicBezTo>
                  <a:pt x="21600" y="6243"/>
                  <a:pt x="20629" y="9918"/>
                  <a:pt x="18783" y="13170"/>
                </a:cubicBezTo>
                <a:lnTo>
                  <a:pt x="0" y="2505"/>
                </a:lnTo>
                <a:lnTo>
                  <a:pt x="21454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084513" y="2974975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743200" y="4495800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954213" y="3592513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832100" y="369093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447925" y="3636963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245100" y="2057400"/>
          <a:ext cx="1338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057400"/>
                        <a:ext cx="13382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934200" y="2057400"/>
          <a:ext cx="1425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57400"/>
                        <a:ext cx="1425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6623050" y="2133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169025" y="2905125"/>
          <a:ext cx="422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304536" imgH="393359" progId="Equation.DSMT4">
                  <p:embed/>
                </p:oleObj>
              </mc:Choice>
              <mc:Fallback>
                <p:oleObj name="Equation" r:id="rId7" imgW="304536" imgH="39335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2905125"/>
                        <a:ext cx="422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626225" y="298132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7007225" y="2905125"/>
          <a:ext cx="334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241195" imgH="393529" progId="Equation.DSMT4">
                  <p:embed/>
                </p:oleObj>
              </mc:Choice>
              <mc:Fallback>
                <p:oleObj name="Equation" r:id="rId9" imgW="241195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2905125"/>
                        <a:ext cx="334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6248400" y="3667125"/>
          <a:ext cx="280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67125"/>
                        <a:ext cx="2809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6629400" y="374332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7072313" y="3667125"/>
          <a:ext cx="21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667125"/>
                        <a:ext cx="21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265863" y="4586288"/>
          <a:ext cx="24606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5" imgW="177492" imgH="164814" progId="Equation.DSMT4">
                  <p:embed/>
                </p:oleObj>
              </mc:Choice>
              <mc:Fallback>
                <p:oleObj name="Equation" r:id="rId15" imgW="177492" imgH="16481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4586288"/>
                        <a:ext cx="24606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6629400" y="44958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6989763" y="4402138"/>
          <a:ext cx="404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7" imgW="291973" imgH="418918" progId="Equation.DSMT4">
                  <p:embed/>
                </p:oleObj>
              </mc:Choice>
              <mc:Fallback>
                <p:oleObj name="Equation" r:id="rId17" imgW="291973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4402138"/>
                        <a:ext cx="4048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6286500" y="5280025"/>
          <a:ext cx="24606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280025"/>
                        <a:ext cx="246063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650038" y="5199063"/>
            <a:ext cx="22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6948488" y="5122863"/>
          <a:ext cx="528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21" imgW="380835" imgH="393529" progId="Equation.DSMT4">
                  <p:embed/>
                </p:oleObj>
              </mc:Choice>
              <mc:Fallback>
                <p:oleObj name="Equation" r:id="rId21" imgW="380835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122863"/>
                        <a:ext cx="528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6096000" y="5029200"/>
            <a:ext cx="16002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0" name="Arc 30"/>
          <p:cNvSpPr>
            <a:spLocks/>
          </p:cNvSpPr>
          <p:nvPr/>
        </p:nvSpPr>
        <p:spPr bwMode="auto">
          <a:xfrm flipH="1">
            <a:off x="5476875" y="3209925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8269 w 21600"/>
              <a:gd name="T3" fmla="*/ 762000 h 43192"/>
              <a:gd name="T4" fmla="*/ 0 w 21600"/>
              <a:gd name="T5" fmla="*/ 381071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11" name="Arc 31"/>
          <p:cNvSpPr>
            <a:spLocks/>
          </p:cNvSpPr>
          <p:nvPr/>
        </p:nvSpPr>
        <p:spPr bwMode="auto">
          <a:xfrm flipH="1">
            <a:off x="5486400" y="3971925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8269 w 21600"/>
              <a:gd name="T3" fmla="*/ 762000 h 43192"/>
              <a:gd name="T4" fmla="*/ 0 w 21600"/>
              <a:gd name="T5" fmla="*/ 381071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4029075" y="336232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4038600" y="420052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r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altLang="en-US" sz="16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 flipV="1">
            <a:off x="4953000" y="5791200"/>
            <a:ext cx="990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2824163" y="5768975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is the formula’s usual form</a:t>
            </a:r>
          </a:p>
        </p:txBody>
      </p:sp>
      <p:pic>
        <p:nvPicPr>
          <p:cNvPr id="16420" name="Picture 36" descr="degrad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85738"/>
            <a:ext cx="1576388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7" grpId="0" animBg="1"/>
      <p:bldP spid="20488" grpId="0" animBg="1"/>
      <p:bldP spid="20489" grpId="0"/>
      <p:bldP spid="20490" grpId="0"/>
      <p:bldP spid="20491" grpId="0"/>
      <p:bldP spid="20492" grpId="0"/>
      <p:bldP spid="20493" grpId="0"/>
      <p:bldP spid="20496" grpId="0"/>
      <p:bldP spid="20498" grpId="0"/>
      <p:bldP spid="20501" grpId="0"/>
      <p:bldP spid="20504" grpId="0"/>
      <p:bldP spid="20507" grpId="0"/>
      <p:bldP spid="20509" grpId="0" animBg="1"/>
      <p:bldP spid="20510" grpId="0" animBg="1"/>
      <p:bldP spid="20511" grpId="0" animBg="1"/>
      <p:bldP spid="20512" grpId="0"/>
      <p:bldP spid="20513" grpId="0"/>
      <p:bldP spid="20514" grpId="0" animBg="1"/>
      <p:bldP spid="205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8138"/>
            <a:ext cx="4668838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In the diagram, the area of the minor sector AOB is 28.9cm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. Given that angle AOB is 0.8 rad, calculate the value of r.</a:t>
            </a:r>
            <a:endParaRPr lang="en-GB" altLang="en-US" sz="1800" baseline="30000" smtClean="0">
              <a:latin typeface="Comic Sans MS" pitchFamily="66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sp>
        <p:nvSpPr>
          <p:cNvPr id="17413" name="Oval 5"/>
          <p:cNvSpPr>
            <a:spLocks noChangeAspect="1" noChangeArrowheads="1"/>
          </p:cNvSpPr>
          <p:nvPr/>
        </p:nvSpPr>
        <p:spPr bwMode="auto">
          <a:xfrm>
            <a:off x="1128713" y="4075113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2060575" y="4340225"/>
            <a:ext cx="665163" cy="706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051050" y="5048250"/>
            <a:ext cx="922338" cy="312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6" name="Arc 8"/>
          <p:cNvSpPr>
            <a:spLocks/>
          </p:cNvSpPr>
          <p:nvPr/>
        </p:nvSpPr>
        <p:spPr bwMode="auto">
          <a:xfrm>
            <a:off x="1785938" y="4867275"/>
            <a:ext cx="493712" cy="258763"/>
          </a:xfrm>
          <a:custGeom>
            <a:avLst/>
            <a:gdLst>
              <a:gd name="T0" fmla="*/ 457346 w 21600"/>
              <a:gd name="T1" fmla="*/ 0 h 11563"/>
              <a:gd name="T2" fmla="*/ 487472 w 21600"/>
              <a:gd name="T3" fmla="*/ 258763 h 11563"/>
              <a:gd name="T4" fmla="*/ 0 w 21600"/>
              <a:gd name="T5" fmla="*/ 182094 h 115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563" fill="none" extrusionOk="0">
                <a:moveTo>
                  <a:pt x="20008" y="0"/>
                </a:moveTo>
                <a:cubicBezTo>
                  <a:pt x="21059" y="2584"/>
                  <a:pt x="21600" y="5347"/>
                  <a:pt x="21600" y="8137"/>
                </a:cubicBezTo>
                <a:cubicBezTo>
                  <a:pt x="21600" y="9284"/>
                  <a:pt x="21508" y="10430"/>
                  <a:pt x="21326" y="11562"/>
                </a:cubicBezTo>
              </a:path>
              <a:path w="21600" h="11563" stroke="0" extrusionOk="0">
                <a:moveTo>
                  <a:pt x="20008" y="0"/>
                </a:moveTo>
                <a:cubicBezTo>
                  <a:pt x="21059" y="2584"/>
                  <a:pt x="21600" y="5347"/>
                  <a:pt x="21600" y="8137"/>
                </a:cubicBezTo>
                <a:cubicBezTo>
                  <a:pt x="21600" y="9284"/>
                  <a:pt x="21508" y="10430"/>
                  <a:pt x="21326" y="11562"/>
                </a:cubicBezTo>
                <a:lnTo>
                  <a:pt x="0" y="8137"/>
                </a:lnTo>
                <a:lnTo>
                  <a:pt x="2000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2932113" y="5232400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1711325" y="4848225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2222500" y="4767263"/>
            <a:ext cx="681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0.8</a:t>
            </a:r>
            <a:r>
              <a:rPr lang="en-GB" altLang="en-US" sz="1600" baseline="40000">
                <a:latin typeface="Comic Sans MS" pitchFamily="66" charset="0"/>
              </a:rPr>
              <a:t>c</a:t>
            </a:r>
            <a:endParaRPr lang="el-GR" altLang="en-US" sz="1600" baseline="40000">
              <a:latin typeface="Comic Sans MS" pitchFamily="66" charset="0"/>
            </a:endParaRPr>
          </a:p>
        </p:txBody>
      </p:sp>
      <p:sp>
        <p:nvSpPr>
          <p:cNvPr id="17420" name="Text Box 36"/>
          <p:cNvSpPr txBox="1">
            <a:spLocks noChangeArrowheads="1"/>
          </p:cNvSpPr>
          <p:nvPr/>
        </p:nvSpPr>
        <p:spPr bwMode="auto">
          <a:xfrm>
            <a:off x="2706688" y="4041775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7421" name="Text Box 37"/>
          <p:cNvSpPr txBox="1">
            <a:spLocks noChangeArrowheads="1"/>
          </p:cNvSpPr>
          <p:nvPr/>
        </p:nvSpPr>
        <p:spPr bwMode="auto">
          <a:xfrm>
            <a:off x="1882775" y="4392613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 cm</a:t>
            </a:r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6858000" y="1676400"/>
          <a:ext cx="11652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1652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6553200" y="2590800"/>
          <a:ext cx="1863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6" imgW="1016000" imgH="393700" progId="Equation.DSMT4">
                  <p:embed/>
                </p:oleObj>
              </mc:Choice>
              <mc:Fallback>
                <p:oleObj name="Equation" r:id="rId6" imgW="1016000" imgH="393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8637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6553200" y="3657600"/>
          <a:ext cx="1420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1420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6400800" y="4572000"/>
          <a:ext cx="1211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0" imgW="660113" imgH="203112" progId="Equation.DSMT4">
                  <p:embed/>
                </p:oleObj>
              </mc:Choice>
              <mc:Fallback>
                <p:oleObj name="Equation" r:id="rId10" imgW="660113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72000"/>
                        <a:ext cx="1211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6400800" y="5486400"/>
          <a:ext cx="11414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2" imgW="621760" imgH="177646" progId="Equation.DSMT4">
                  <p:embed/>
                </p:oleObj>
              </mc:Choice>
              <mc:Fallback>
                <p:oleObj name="Equation" r:id="rId12" imgW="621760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11414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Arc 43"/>
          <p:cNvSpPr>
            <a:spLocks/>
          </p:cNvSpPr>
          <p:nvPr/>
        </p:nvSpPr>
        <p:spPr bwMode="auto">
          <a:xfrm flipH="1">
            <a:off x="6019800" y="21336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8" name="Arc 44"/>
          <p:cNvSpPr>
            <a:spLocks/>
          </p:cNvSpPr>
          <p:nvPr/>
        </p:nvSpPr>
        <p:spPr bwMode="auto">
          <a:xfrm flipH="1">
            <a:off x="6019800" y="30480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9" name="Arc 45"/>
          <p:cNvSpPr>
            <a:spLocks/>
          </p:cNvSpPr>
          <p:nvPr/>
        </p:nvSpPr>
        <p:spPr bwMode="auto">
          <a:xfrm flipH="1">
            <a:off x="6019800" y="39624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0" name="Arc 46"/>
          <p:cNvSpPr>
            <a:spLocks/>
          </p:cNvSpPr>
          <p:nvPr/>
        </p:nvSpPr>
        <p:spPr bwMode="auto">
          <a:xfrm flipH="1">
            <a:off x="6019800" y="48768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4724400" y="2209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4800600" y="3124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½ x 0.8 = 0.4</a:t>
            </a:r>
          </a:p>
        </p:txBody>
      </p:sp>
      <p:sp>
        <p:nvSpPr>
          <p:cNvPr id="21553" name="Text Box 49"/>
          <p:cNvSpPr txBox="1">
            <a:spLocks noChangeArrowheads="1"/>
          </p:cNvSpPr>
          <p:nvPr/>
        </p:nvSpPr>
        <p:spPr bwMode="auto">
          <a:xfrm>
            <a:off x="4724400" y="4114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0.4</a:t>
            </a:r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4724400" y="51816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pic>
        <p:nvPicPr>
          <p:cNvPr id="17435" name="Picture 51" descr="degrad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85738"/>
            <a:ext cx="1576388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7" grpId="0" animBg="1"/>
      <p:bldP spid="21548" grpId="0" animBg="1"/>
      <p:bldP spid="21549" grpId="0" animBg="1"/>
      <p:bldP spid="21550" grpId="0" animBg="1"/>
      <p:bldP spid="21551" grpId="0"/>
      <p:bldP spid="21552" grpId="0"/>
      <p:bldP spid="21553" grpId="0"/>
      <p:bldP spid="215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8138"/>
            <a:ext cx="4668838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A plot of land is in the shape of a sector of a circle of radius 55m. The length of fencing that is needed to enclose the land is 176m. Calculate the area of the plot of land.</a:t>
            </a:r>
            <a:endParaRPr lang="en-GB" altLang="en-US" sz="1800" baseline="30000" smtClean="0">
              <a:latin typeface="Comic Sans MS" pitchFamily="66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sp>
        <p:nvSpPr>
          <p:cNvPr id="22555" name="Arc 27"/>
          <p:cNvSpPr>
            <a:spLocks noChangeAspect="1"/>
          </p:cNvSpPr>
          <p:nvPr/>
        </p:nvSpPr>
        <p:spPr bwMode="auto">
          <a:xfrm>
            <a:off x="1922463" y="4487863"/>
            <a:ext cx="1257300" cy="1468437"/>
          </a:xfrm>
          <a:custGeom>
            <a:avLst/>
            <a:gdLst>
              <a:gd name="T0" fmla="*/ 214323 w 21600"/>
              <a:gd name="T1" fmla="*/ 1468437 h 25224"/>
              <a:gd name="T2" fmla="*/ 260366 w 21600"/>
              <a:gd name="T3" fmla="*/ 0 h 25224"/>
              <a:gd name="T4" fmla="*/ 1257300 w 21600"/>
              <a:gd name="T5" fmla="*/ 766179 h 252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224" fill="none" extrusionOk="0">
                <a:moveTo>
                  <a:pt x="3682" y="25223"/>
                </a:moveTo>
                <a:cubicBezTo>
                  <a:pt x="1282" y="21658"/>
                  <a:pt x="0" y="17458"/>
                  <a:pt x="0" y="13161"/>
                </a:cubicBezTo>
                <a:cubicBezTo>
                  <a:pt x="-1" y="8400"/>
                  <a:pt x="1572" y="3774"/>
                  <a:pt x="4472" y="-1"/>
                </a:cubicBezTo>
              </a:path>
              <a:path w="21600" h="25224" stroke="0" extrusionOk="0">
                <a:moveTo>
                  <a:pt x="3682" y="25223"/>
                </a:moveTo>
                <a:cubicBezTo>
                  <a:pt x="1282" y="21658"/>
                  <a:pt x="0" y="17458"/>
                  <a:pt x="0" y="13161"/>
                </a:cubicBezTo>
                <a:cubicBezTo>
                  <a:pt x="-1" y="8400"/>
                  <a:pt x="1572" y="3774"/>
                  <a:pt x="4472" y="-1"/>
                </a:cubicBezTo>
                <a:lnTo>
                  <a:pt x="21600" y="13161"/>
                </a:lnTo>
                <a:lnTo>
                  <a:pt x="3682" y="25223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2187575" y="4486275"/>
            <a:ext cx="954088" cy="712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H="1">
            <a:off x="2124075" y="5194300"/>
            <a:ext cx="1008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1892300" y="4140200"/>
            <a:ext cx="38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1830388" y="5942013"/>
            <a:ext cx="385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3130550" y="5027613"/>
            <a:ext cx="38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2562225" y="4508500"/>
            <a:ext cx="744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5m</a:t>
            </a: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2500313" y="5602288"/>
            <a:ext cx="744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5m</a:t>
            </a:r>
          </a:p>
        </p:txBody>
      </p:sp>
      <p:sp>
        <p:nvSpPr>
          <p:cNvPr id="22563" name="Arc 35"/>
          <p:cNvSpPr>
            <a:spLocks/>
          </p:cNvSpPr>
          <p:nvPr/>
        </p:nvSpPr>
        <p:spPr bwMode="auto">
          <a:xfrm>
            <a:off x="2876550" y="5010150"/>
            <a:ext cx="914400" cy="350838"/>
          </a:xfrm>
          <a:custGeom>
            <a:avLst/>
            <a:gdLst>
              <a:gd name="T0" fmla="*/ 19643 w 21600"/>
              <a:gd name="T1" fmla="*/ 350838 h 8270"/>
              <a:gd name="T2" fmla="*/ 14393 w 21600"/>
              <a:gd name="T3" fmla="*/ 0 h 8270"/>
              <a:gd name="T4" fmla="*/ 914400 w 21600"/>
              <a:gd name="T5" fmla="*/ 161971 h 82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8270" fill="none" extrusionOk="0">
                <a:moveTo>
                  <a:pt x="463" y="8270"/>
                </a:moveTo>
                <a:cubicBezTo>
                  <a:pt x="155" y="6806"/>
                  <a:pt x="0" y="5314"/>
                  <a:pt x="0" y="3818"/>
                </a:cubicBezTo>
                <a:cubicBezTo>
                  <a:pt x="-1" y="2537"/>
                  <a:pt x="113" y="1260"/>
                  <a:pt x="340" y="0"/>
                </a:cubicBezTo>
              </a:path>
              <a:path w="21600" h="8270" stroke="0" extrusionOk="0">
                <a:moveTo>
                  <a:pt x="463" y="8270"/>
                </a:moveTo>
                <a:cubicBezTo>
                  <a:pt x="155" y="6806"/>
                  <a:pt x="0" y="5314"/>
                  <a:pt x="0" y="3818"/>
                </a:cubicBezTo>
                <a:cubicBezTo>
                  <a:pt x="-1" y="2537"/>
                  <a:pt x="113" y="1260"/>
                  <a:pt x="340" y="0"/>
                </a:cubicBezTo>
                <a:lnTo>
                  <a:pt x="21600" y="3818"/>
                </a:lnTo>
                <a:lnTo>
                  <a:pt x="463" y="827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2581275" y="5021263"/>
            <a:ext cx="233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/>
              <a:t>θ</a:t>
            </a: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228600" y="6324600"/>
            <a:ext cx="4554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We need to work out the angle first)</a:t>
            </a: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1263650" y="5019675"/>
            <a:ext cx="806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66m</a:t>
            </a:r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6553200" y="1676400"/>
            <a:ext cx="2133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length of the arc must be 66m (adds up to 176 total)</a:t>
            </a:r>
          </a:p>
        </p:txBody>
      </p:sp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7239000" y="2514600"/>
          <a:ext cx="752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14600"/>
                        <a:ext cx="7524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7010400" y="2971800"/>
          <a:ext cx="1117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1117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7086600" y="3352800"/>
          <a:ext cx="996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52800"/>
                        <a:ext cx="9969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5638800" y="3962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7010400" y="4114800"/>
          <a:ext cx="1219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14800"/>
                        <a:ext cx="1219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6477000" y="4953000"/>
          <a:ext cx="22177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22177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6858000" y="5943600"/>
          <a:ext cx="1535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3" imgW="799753" imgH="203112" progId="Equation.DSMT4">
                  <p:embed/>
                </p:oleObj>
              </mc:Choice>
              <mc:Fallback>
                <p:oleObj name="Equation" r:id="rId13" imgW="799753" imgH="20311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43600"/>
                        <a:ext cx="1535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7" name="Arc 49"/>
          <p:cNvSpPr>
            <a:spLocks/>
          </p:cNvSpPr>
          <p:nvPr/>
        </p:nvSpPr>
        <p:spPr bwMode="auto">
          <a:xfrm flipH="1">
            <a:off x="6629400" y="2667000"/>
            <a:ext cx="223838" cy="457200"/>
          </a:xfrm>
          <a:custGeom>
            <a:avLst/>
            <a:gdLst>
              <a:gd name="T0" fmla="*/ 1493 w 21745"/>
              <a:gd name="T1" fmla="*/ 0 h 43200"/>
              <a:gd name="T2" fmla="*/ 0 w 21745"/>
              <a:gd name="T3" fmla="*/ 457200 h 43200"/>
              <a:gd name="T4" fmla="*/ 1493 w 2174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Arc 50"/>
          <p:cNvSpPr>
            <a:spLocks/>
          </p:cNvSpPr>
          <p:nvPr/>
        </p:nvSpPr>
        <p:spPr bwMode="auto">
          <a:xfrm flipH="1">
            <a:off x="6629400" y="3124200"/>
            <a:ext cx="223838" cy="457200"/>
          </a:xfrm>
          <a:custGeom>
            <a:avLst/>
            <a:gdLst>
              <a:gd name="T0" fmla="*/ 1493 w 21745"/>
              <a:gd name="T1" fmla="*/ 0 h 43200"/>
              <a:gd name="T2" fmla="*/ 0 w 21745"/>
              <a:gd name="T3" fmla="*/ 457200 h 43200"/>
              <a:gd name="T4" fmla="*/ 1493 w 2174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9" name="Arc 51"/>
          <p:cNvSpPr>
            <a:spLocks/>
          </p:cNvSpPr>
          <p:nvPr/>
        </p:nvSpPr>
        <p:spPr bwMode="auto">
          <a:xfrm flipH="1">
            <a:off x="6096000" y="4495800"/>
            <a:ext cx="300038" cy="838200"/>
          </a:xfrm>
          <a:custGeom>
            <a:avLst/>
            <a:gdLst>
              <a:gd name="T0" fmla="*/ 2001 w 21745"/>
              <a:gd name="T1" fmla="*/ 0 h 43200"/>
              <a:gd name="T2" fmla="*/ 0 w 21745"/>
              <a:gd name="T3" fmla="*/ 838200 h 43200"/>
              <a:gd name="T4" fmla="*/ 2001 w 21745"/>
              <a:gd name="T5" fmla="*/ 4191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0" name="Arc 52"/>
          <p:cNvSpPr>
            <a:spLocks/>
          </p:cNvSpPr>
          <p:nvPr/>
        </p:nvSpPr>
        <p:spPr bwMode="auto">
          <a:xfrm flipH="1">
            <a:off x="6096000" y="5334000"/>
            <a:ext cx="300038" cy="838200"/>
          </a:xfrm>
          <a:custGeom>
            <a:avLst/>
            <a:gdLst>
              <a:gd name="T0" fmla="*/ 2001 w 21745"/>
              <a:gd name="T1" fmla="*/ 0 h 43200"/>
              <a:gd name="T2" fmla="*/ 0 w 21745"/>
              <a:gd name="T3" fmla="*/ 838200 h 43200"/>
              <a:gd name="T4" fmla="*/ 2001 w 21745"/>
              <a:gd name="T5" fmla="*/ 4191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5486400" y="25908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5334000" y="32004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55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2362200" y="5029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.2</a:t>
            </a:r>
            <a:r>
              <a:rPr lang="en-GB" altLang="en-US" sz="1600" baseline="40000">
                <a:latin typeface="Comic Sans MS" pitchFamily="66" charset="0"/>
              </a:rPr>
              <a:t>c</a:t>
            </a:r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4953000" y="4648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the numbers in</a:t>
            </a:r>
          </a:p>
        </p:txBody>
      </p:sp>
      <p:pic>
        <p:nvPicPr>
          <p:cNvPr id="18465" name="Picture 58" descr="degrad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85738"/>
            <a:ext cx="1576388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5" grpId="0" animBg="1"/>
      <p:bldP spid="22556" grpId="0" animBg="1"/>
      <p:bldP spid="22557" grpId="0" animBg="1"/>
      <p:bldP spid="22558" grpId="0"/>
      <p:bldP spid="22559" grpId="0"/>
      <p:bldP spid="22560" grpId="0"/>
      <p:bldP spid="22561" grpId="0"/>
      <p:bldP spid="22562" grpId="0"/>
      <p:bldP spid="22563" grpId="0" animBg="1"/>
      <p:bldP spid="22566" grpId="0"/>
      <p:bldP spid="22566" grpId="1"/>
      <p:bldP spid="22567" grpId="0"/>
      <p:bldP spid="22569" grpId="0"/>
      <p:bldP spid="22573" grpId="0" animBg="1"/>
      <p:bldP spid="22577" grpId="0" animBg="1"/>
      <p:bldP spid="22578" grpId="0" animBg="1"/>
      <p:bldP spid="22579" grpId="0" animBg="1"/>
      <p:bldP spid="22580" grpId="0" animBg="1"/>
      <p:bldP spid="22581" grpId="0"/>
      <p:bldP spid="22582" grpId="0"/>
      <p:bldP spid="22583" grpId="0"/>
      <p:bldP spid="225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8138"/>
            <a:ext cx="4668838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You can also work out the area of a segment using radians.</a:t>
            </a:r>
            <a:endParaRPr lang="en-GB" altLang="en-US" sz="1800" baseline="30000" smtClean="0"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sp>
        <p:nvSpPr>
          <p:cNvPr id="23585" name="Oval 33"/>
          <p:cNvSpPr>
            <a:spLocks noChangeAspect="1" noChangeArrowheads="1"/>
          </p:cNvSpPr>
          <p:nvPr/>
        </p:nvSpPr>
        <p:spPr bwMode="auto">
          <a:xfrm>
            <a:off x="1143000" y="3657600"/>
            <a:ext cx="2209800" cy="2209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1425575" y="4751388"/>
            <a:ext cx="825500" cy="763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2251075" y="4759325"/>
            <a:ext cx="771525" cy="790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>
            <a:off x="1425575" y="5503863"/>
            <a:ext cx="1604963" cy="46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098675" y="4437063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1182688" y="5413375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2982913" y="5448300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1681163" y="4786313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23594" name="Text Box 42"/>
          <p:cNvSpPr txBox="1">
            <a:spLocks noChangeArrowheads="1"/>
          </p:cNvSpPr>
          <p:nvPr/>
        </p:nvSpPr>
        <p:spPr bwMode="auto">
          <a:xfrm>
            <a:off x="2522538" y="4821238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23595" name="Arc 43"/>
          <p:cNvSpPr>
            <a:spLocks/>
          </p:cNvSpPr>
          <p:nvPr/>
        </p:nvSpPr>
        <p:spPr bwMode="auto">
          <a:xfrm>
            <a:off x="2070100" y="4491038"/>
            <a:ext cx="342900" cy="471487"/>
          </a:xfrm>
          <a:custGeom>
            <a:avLst/>
            <a:gdLst>
              <a:gd name="T0" fmla="*/ 342900 w 15732"/>
              <a:gd name="T1" fmla="*/ 440971 h 21600"/>
              <a:gd name="T2" fmla="*/ 0 w 15732"/>
              <a:gd name="T3" fmla="*/ 437195 h 21600"/>
              <a:gd name="T4" fmla="*/ 176267 w 15732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32" h="21600" fill="none" extrusionOk="0">
                <a:moveTo>
                  <a:pt x="15731" y="20201"/>
                </a:moveTo>
                <a:cubicBezTo>
                  <a:pt x="13289" y="21126"/>
                  <a:pt x="10698" y="21599"/>
                  <a:pt x="8087" y="21600"/>
                </a:cubicBezTo>
                <a:cubicBezTo>
                  <a:pt x="5315" y="21600"/>
                  <a:pt x="2569" y="21066"/>
                  <a:pt x="0" y="20028"/>
                </a:cubicBezTo>
              </a:path>
              <a:path w="15732" h="21600" stroke="0" extrusionOk="0">
                <a:moveTo>
                  <a:pt x="15731" y="20201"/>
                </a:moveTo>
                <a:cubicBezTo>
                  <a:pt x="13289" y="21126"/>
                  <a:pt x="10698" y="21599"/>
                  <a:pt x="8087" y="21600"/>
                </a:cubicBezTo>
                <a:cubicBezTo>
                  <a:pt x="5315" y="21600"/>
                  <a:pt x="2569" y="21066"/>
                  <a:pt x="0" y="20028"/>
                </a:cubicBezTo>
                <a:lnTo>
                  <a:pt x="8087" y="0"/>
                </a:lnTo>
                <a:lnTo>
                  <a:pt x="15731" y="2020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2098675" y="490378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/>
              <a:t>θ</a:t>
            </a:r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 flipV="1">
            <a:off x="1892300" y="5548313"/>
            <a:ext cx="214313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 flipV="1">
            <a:off x="2079625" y="5557838"/>
            <a:ext cx="241300" cy="2428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 flipV="1">
            <a:off x="2286000" y="5562600"/>
            <a:ext cx="241300" cy="24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0" name="Line 48"/>
          <p:cNvSpPr>
            <a:spLocks noChangeShapeType="1"/>
          </p:cNvSpPr>
          <p:nvPr/>
        </p:nvSpPr>
        <p:spPr bwMode="auto">
          <a:xfrm flipV="1">
            <a:off x="2473325" y="5565775"/>
            <a:ext cx="222250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 flipV="1">
            <a:off x="1604963" y="5540375"/>
            <a:ext cx="96837" cy="98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 flipV="1">
            <a:off x="1747838" y="5548313"/>
            <a:ext cx="152400" cy="1444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5" name="Line 53"/>
          <p:cNvSpPr>
            <a:spLocks noChangeShapeType="1"/>
          </p:cNvSpPr>
          <p:nvPr/>
        </p:nvSpPr>
        <p:spPr bwMode="auto">
          <a:xfrm flipV="1">
            <a:off x="2689225" y="5576888"/>
            <a:ext cx="141288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6" name="Text Box 54"/>
          <p:cNvSpPr txBox="1">
            <a:spLocks noChangeArrowheads="1"/>
          </p:cNvSpPr>
          <p:nvPr/>
        </p:nvSpPr>
        <p:spPr bwMode="auto">
          <a:xfrm>
            <a:off x="4660900" y="1631950"/>
            <a:ext cx="44831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Area of a Segment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Sector AOB – Area of Triangle AOB</a:t>
            </a:r>
          </a:p>
        </p:txBody>
      </p:sp>
      <p:sp>
        <p:nvSpPr>
          <p:cNvPr id="23607" name="Text Box 55"/>
          <p:cNvSpPr txBox="1">
            <a:spLocks noChangeArrowheads="1"/>
          </p:cNvSpPr>
          <p:nvPr/>
        </p:nvSpPr>
        <p:spPr bwMode="auto">
          <a:xfrm>
            <a:off x="5715000" y="2362200"/>
            <a:ext cx="2209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Sector AOB</a:t>
            </a:r>
          </a:p>
        </p:txBody>
      </p:sp>
      <p:graphicFrame>
        <p:nvGraphicFramePr>
          <p:cNvPr id="23609" name="Object 57"/>
          <p:cNvGraphicFramePr>
            <a:graphicFrameLocks noChangeAspect="1"/>
          </p:cNvGraphicFramePr>
          <p:nvPr/>
        </p:nvGraphicFramePr>
        <p:xfrm>
          <a:off x="6324600" y="26670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5715000" y="3352800"/>
            <a:ext cx="2286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Triangle AOB</a:t>
            </a:r>
          </a:p>
        </p:txBody>
      </p:sp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6248400" y="4267200"/>
          <a:ext cx="1344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67200"/>
                        <a:ext cx="1344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5715000" y="4953000"/>
            <a:ext cx="2286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the Segment</a:t>
            </a:r>
          </a:p>
        </p:txBody>
      </p:sp>
      <p:graphicFrame>
        <p:nvGraphicFramePr>
          <p:cNvPr id="23613" name="Object 61"/>
          <p:cNvGraphicFramePr>
            <a:graphicFrameLocks noChangeAspect="1"/>
          </p:cNvGraphicFramePr>
          <p:nvPr/>
        </p:nvGraphicFramePr>
        <p:xfrm>
          <a:off x="6629400" y="5334000"/>
          <a:ext cx="1103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34000"/>
                        <a:ext cx="1103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4" name="Object 62"/>
          <p:cNvGraphicFramePr>
            <a:graphicFrameLocks noChangeAspect="1"/>
          </p:cNvGraphicFramePr>
          <p:nvPr/>
        </p:nvGraphicFramePr>
        <p:xfrm>
          <a:off x="6096000" y="5334000"/>
          <a:ext cx="582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582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5" name="Object 63"/>
          <p:cNvGraphicFramePr>
            <a:graphicFrameLocks noChangeAspect="1"/>
          </p:cNvGraphicFramePr>
          <p:nvPr/>
        </p:nvGraphicFramePr>
        <p:xfrm>
          <a:off x="6477000" y="6172200"/>
          <a:ext cx="10429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172200"/>
                        <a:ext cx="10429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6" name="Object 64"/>
          <p:cNvGraphicFramePr>
            <a:graphicFrameLocks noChangeAspect="1"/>
          </p:cNvGraphicFramePr>
          <p:nvPr/>
        </p:nvGraphicFramePr>
        <p:xfrm>
          <a:off x="6096000" y="6019800"/>
          <a:ext cx="44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19800"/>
                        <a:ext cx="442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7" name="Object 65"/>
          <p:cNvGraphicFramePr>
            <a:graphicFrameLocks noChangeAspect="1"/>
          </p:cNvGraphicFramePr>
          <p:nvPr/>
        </p:nvGraphicFramePr>
        <p:xfrm>
          <a:off x="6248400" y="3657600"/>
          <a:ext cx="1425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5" imgW="901309" imgH="393529" progId="Equation.DSMT4">
                  <p:embed/>
                </p:oleObj>
              </mc:Choice>
              <mc:Fallback>
                <p:oleObj name="Equation" r:id="rId15" imgW="901309" imgH="39352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1425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8" name="Arc 66"/>
          <p:cNvSpPr>
            <a:spLocks/>
          </p:cNvSpPr>
          <p:nvPr/>
        </p:nvSpPr>
        <p:spPr bwMode="auto">
          <a:xfrm flipH="1">
            <a:off x="5410200" y="3962400"/>
            <a:ext cx="228600" cy="685800"/>
          </a:xfrm>
          <a:custGeom>
            <a:avLst/>
            <a:gdLst>
              <a:gd name="T0" fmla="*/ 0 w 21600"/>
              <a:gd name="T1" fmla="*/ 0 h 43188"/>
              <a:gd name="T2" fmla="*/ 7578 w 21600"/>
              <a:gd name="T3" fmla="*/ 685800 h 43188"/>
              <a:gd name="T4" fmla="*/ 0 w 21600"/>
              <a:gd name="T5" fmla="*/ 342995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619" name="Arc 67"/>
          <p:cNvSpPr>
            <a:spLocks/>
          </p:cNvSpPr>
          <p:nvPr/>
        </p:nvSpPr>
        <p:spPr bwMode="auto">
          <a:xfrm flipH="1">
            <a:off x="5410200" y="5638800"/>
            <a:ext cx="228600" cy="685800"/>
          </a:xfrm>
          <a:custGeom>
            <a:avLst/>
            <a:gdLst>
              <a:gd name="T0" fmla="*/ 0 w 21600"/>
              <a:gd name="T1" fmla="*/ 0 h 43188"/>
              <a:gd name="T2" fmla="*/ 7578 w 21600"/>
              <a:gd name="T3" fmla="*/ 685800 h 43188"/>
              <a:gd name="T4" fmla="*/ 0 w 21600"/>
              <a:gd name="T5" fmla="*/ 342995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4267200" y="3962400"/>
            <a:ext cx="11430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b = 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 =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4191000" y="57912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622" name="Rectangle 70"/>
          <p:cNvSpPr>
            <a:spLocks noChangeArrowheads="1"/>
          </p:cNvSpPr>
          <p:nvPr/>
        </p:nvSpPr>
        <p:spPr bwMode="auto">
          <a:xfrm>
            <a:off x="5943600" y="5943600"/>
            <a:ext cx="16764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9495" name="Picture 71" descr="degrad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85738"/>
            <a:ext cx="1576388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5" grpId="0" animBg="1"/>
      <p:bldP spid="23586" grpId="0" animBg="1"/>
      <p:bldP spid="23587" grpId="0" animBg="1"/>
      <p:bldP spid="23588" grpId="0" animBg="1"/>
      <p:bldP spid="23590" grpId="0"/>
      <p:bldP spid="23591" grpId="0"/>
      <p:bldP spid="23592" grpId="0"/>
      <p:bldP spid="23593" grpId="0"/>
      <p:bldP spid="23594" grpId="0"/>
      <p:bldP spid="23595" grpId="0" animBg="1"/>
      <p:bldP spid="23596" grpId="0"/>
      <p:bldP spid="23597" grpId="0" animBg="1"/>
      <p:bldP spid="23598" grpId="0" animBg="1"/>
      <p:bldP spid="23599" grpId="0" animBg="1"/>
      <p:bldP spid="23600" grpId="0" animBg="1"/>
      <p:bldP spid="23602" grpId="0" animBg="1"/>
      <p:bldP spid="23603" grpId="0" animBg="1"/>
      <p:bldP spid="23605" grpId="0" animBg="1"/>
      <p:bldP spid="23607" grpId="0" animBg="1"/>
      <p:bldP spid="23610" grpId="0" animBg="1"/>
      <p:bldP spid="23612" grpId="0" animBg="1"/>
      <p:bldP spid="23618" grpId="0" animBg="1"/>
      <p:bldP spid="23619" grpId="0" animBg="1"/>
      <p:bldP spid="23621" grpId="0"/>
      <p:bldP spid="236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90675"/>
            <a:ext cx="46688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600" smtClean="0">
                <a:latin typeface="Comic Sans MS" pitchFamily="66" charset="0"/>
              </a:rPr>
              <a:t>Calculate the Area of the segment shown in the diagram below.</a:t>
            </a:r>
            <a:endParaRPr lang="el-GR" altLang="en-US" sz="1600" baseline="3000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sp>
        <p:nvSpPr>
          <p:cNvPr id="24614" name="Oval 38"/>
          <p:cNvSpPr>
            <a:spLocks noChangeAspect="1" noChangeArrowheads="1"/>
          </p:cNvSpPr>
          <p:nvPr/>
        </p:nvSpPr>
        <p:spPr bwMode="auto">
          <a:xfrm>
            <a:off x="1143000" y="3657600"/>
            <a:ext cx="2209800" cy="2209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 flipV="1">
            <a:off x="1685925" y="5410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 flipV="1">
            <a:off x="1676400" y="4724400"/>
            <a:ext cx="533400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 flipH="1" flipV="1">
            <a:off x="2209800" y="4724400"/>
            <a:ext cx="9144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1981200" y="4419600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V="1">
            <a:off x="1990725" y="5668963"/>
            <a:ext cx="93663" cy="1174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0" name="Line 44"/>
          <p:cNvSpPr>
            <a:spLocks noChangeShapeType="1"/>
          </p:cNvSpPr>
          <p:nvPr/>
        </p:nvSpPr>
        <p:spPr bwMode="auto">
          <a:xfrm flipV="1">
            <a:off x="2106613" y="5638800"/>
            <a:ext cx="134937" cy="1666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 flipV="1">
            <a:off x="2239963" y="5594350"/>
            <a:ext cx="179387" cy="211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 flipV="1">
            <a:off x="2384425" y="5549900"/>
            <a:ext cx="233363" cy="2476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 flipV="1">
            <a:off x="2581275" y="5518150"/>
            <a:ext cx="211138" cy="24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 flipV="1">
            <a:off x="2782888" y="5484813"/>
            <a:ext cx="174625" cy="1889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 flipV="1">
            <a:off x="1900238" y="5695950"/>
            <a:ext cx="49212" cy="63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9" name="Arc 53"/>
          <p:cNvSpPr>
            <a:spLocks/>
          </p:cNvSpPr>
          <p:nvPr/>
        </p:nvSpPr>
        <p:spPr bwMode="auto">
          <a:xfrm>
            <a:off x="2106613" y="3989388"/>
            <a:ext cx="268287" cy="914400"/>
          </a:xfrm>
          <a:custGeom>
            <a:avLst/>
            <a:gdLst>
              <a:gd name="T0" fmla="*/ 268287 w 6342"/>
              <a:gd name="T1" fmla="*/ 874342 h 21594"/>
              <a:gd name="T2" fmla="*/ 20898 w 6342"/>
              <a:gd name="T3" fmla="*/ 914400 h 21594"/>
              <a:gd name="T4" fmla="*/ 0 w 6342"/>
              <a:gd name="T5" fmla="*/ 0 h 215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42" h="21594" fill="none" extrusionOk="0">
                <a:moveTo>
                  <a:pt x="6341" y="20647"/>
                </a:moveTo>
                <a:cubicBezTo>
                  <a:pt x="4445" y="21230"/>
                  <a:pt x="2477" y="21548"/>
                  <a:pt x="494" y="21594"/>
                </a:cubicBezTo>
              </a:path>
              <a:path w="6342" h="21594" stroke="0" extrusionOk="0">
                <a:moveTo>
                  <a:pt x="6341" y="20647"/>
                </a:moveTo>
                <a:cubicBezTo>
                  <a:pt x="4445" y="21230"/>
                  <a:pt x="2477" y="21548"/>
                  <a:pt x="494" y="21594"/>
                </a:cubicBezTo>
                <a:lnTo>
                  <a:pt x="0" y="0"/>
                </a:lnTo>
                <a:lnTo>
                  <a:pt x="6341" y="2064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2098675" y="4805363"/>
            <a:ext cx="3873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n-US" sz="1400" u="sng">
                <a:latin typeface="Comic Sans MS" pitchFamily="66" charset="0"/>
              </a:rPr>
              <a:t>π</a:t>
            </a:r>
            <a:r>
              <a:rPr lang="en-GB" altLang="en-US" sz="1400">
                <a:latin typeface="Comic Sans MS" pitchFamily="66" charset="0"/>
              </a:rPr>
              <a:t> 3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2535238" y="4733925"/>
            <a:ext cx="779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.5cm</a:t>
            </a:r>
          </a:p>
        </p:txBody>
      </p:sp>
      <p:graphicFrame>
        <p:nvGraphicFramePr>
          <p:cNvPr id="24632" name="Object 56"/>
          <p:cNvGraphicFramePr>
            <a:graphicFrameLocks noChangeAspect="1"/>
          </p:cNvGraphicFramePr>
          <p:nvPr/>
        </p:nvGraphicFramePr>
        <p:xfrm>
          <a:off x="7305675" y="1981200"/>
          <a:ext cx="10429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981200"/>
                        <a:ext cx="10429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3" name="Object 57"/>
          <p:cNvGraphicFramePr>
            <a:graphicFrameLocks noChangeAspect="1"/>
          </p:cNvGraphicFramePr>
          <p:nvPr/>
        </p:nvGraphicFramePr>
        <p:xfrm>
          <a:off x="6924675" y="1828800"/>
          <a:ext cx="44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828800"/>
                        <a:ext cx="442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4" name="Object 58"/>
          <p:cNvGraphicFramePr>
            <a:graphicFrameLocks noChangeAspect="1"/>
          </p:cNvGraphicFramePr>
          <p:nvPr/>
        </p:nvGraphicFramePr>
        <p:xfrm>
          <a:off x="7296150" y="2743200"/>
          <a:ext cx="12223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7" imgW="774364" imgH="431613" progId="Equation.DSMT4">
                  <p:embed/>
                </p:oleObj>
              </mc:Choice>
              <mc:Fallback>
                <p:oleObj name="Equation" r:id="rId7" imgW="774364" imgH="43161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743200"/>
                        <a:ext cx="12223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6686550" y="2743200"/>
          <a:ext cx="644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9" imgW="406048" imgH="393359" progId="Equation.DSMT4">
                  <p:embed/>
                </p:oleObj>
              </mc:Choice>
              <mc:Fallback>
                <p:oleObj name="Equation" r:id="rId9" imgW="406048" imgH="39335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743200"/>
                        <a:ext cx="644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6" name="Object 60"/>
          <p:cNvGraphicFramePr>
            <a:graphicFrameLocks noChangeAspect="1"/>
          </p:cNvGraphicFramePr>
          <p:nvPr/>
        </p:nvGraphicFramePr>
        <p:xfrm>
          <a:off x="7372350" y="3795713"/>
          <a:ext cx="10826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1" imgW="685800" imgH="254000" progId="Equation.DSMT4">
                  <p:embed/>
                </p:oleObj>
              </mc:Choice>
              <mc:Fallback>
                <p:oleObj name="Equation" r:id="rId11" imgW="685800" imgH="254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795713"/>
                        <a:ext cx="10826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7" name="Object 61"/>
          <p:cNvGraphicFramePr>
            <a:graphicFrameLocks noChangeAspect="1"/>
          </p:cNvGraphicFramePr>
          <p:nvPr/>
        </p:nvGraphicFramePr>
        <p:xfrm>
          <a:off x="6765925" y="3854450"/>
          <a:ext cx="6048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854450"/>
                        <a:ext cx="6048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8" name="Object 62"/>
          <p:cNvGraphicFramePr>
            <a:graphicFrameLocks noChangeAspect="1"/>
          </p:cNvGraphicFramePr>
          <p:nvPr/>
        </p:nvGraphicFramePr>
        <p:xfrm>
          <a:off x="7145338" y="4737100"/>
          <a:ext cx="942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5" imgW="596641" imgH="203112" progId="Equation.DSMT4">
                  <p:embed/>
                </p:oleObj>
              </mc:Choice>
              <mc:Fallback>
                <p:oleObj name="Equation" r:id="rId15" imgW="596641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4737100"/>
                        <a:ext cx="9429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9" name="Arc 63"/>
          <p:cNvSpPr>
            <a:spLocks/>
          </p:cNvSpPr>
          <p:nvPr/>
        </p:nvSpPr>
        <p:spPr bwMode="auto">
          <a:xfrm flipH="1">
            <a:off x="6299200" y="2160588"/>
            <a:ext cx="260350" cy="923925"/>
          </a:xfrm>
          <a:custGeom>
            <a:avLst/>
            <a:gdLst>
              <a:gd name="T0" fmla="*/ 0 w 21600"/>
              <a:gd name="T1" fmla="*/ 0 h 43197"/>
              <a:gd name="T2" fmla="*/ 4496 w 21600"/>
              <a:gd name="T3" fmla="*/ 923925 h 43197"/>
              <a:gd name="T4" fmla="*/ 0 w 21600"/>
              <a:gd name="T5" fmla="*/ 461995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40" name="Arc 64"/>
          <p:cNvSpPr>
            <a:spLocks/>
          </p:cNvSpPr>
          <p:nvPr/>
        </p:nvSpPr>
        <p:spPr bwMode="auto">
          <a:xfrm flipH="1">
            <a:off x="6281738" y="3082925"/>
            <a:ext cx="260350" cy="923925"/>
          </a:xfrm>
          <a:custGeom>
            <a:avLst/>
            <a:gdLst>
              <a:gd name="T0" fmla="*/ 0 w 21600"/>
              <a:gd name="T1" fmla="*/ 0 h 43197"/>
              <a:gd name="T2" fmla="*/ 4496 w 21600"/>
              <a:gd name="T3" fmla="*/ 923925 h 43197"/>
              <a:gd name="T4" fmla="*/ 0 w 21600"/>
              <a:gd name="T5" fmla="*/ 461995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41" name="Arc 65"/>
          <p:cNvSpPr>
            <a:spLocks/>
          </p:cNvSpPr>
          <p:nvPr/>
        </p:nvSpPr>
        <p:spPr bwMode="auto">
          <a:xfrm flipH="1">
            <a:off x="6289675" y="4005263"/>
            <a:ext cx="260350" cy="923925"/>
          </a:xfrm>
          <a:custGeom>
            <a:avLst/>
            <a:gdLst>
              <a:gd name="T0" fmla="*/ 0 w 21600"/>
              <a:gd name="T1" fmla="*/ 0 h 43197"/>
              <a:gd name="T2" fmla="*/ 4496 w 21600"/>
              <a:gd name="T3" fmla="*/ 923925 h 43197"/>
              <a:gd name="T4" fmla="*/ 0 w 21600"/>
              <a:gd name="T5" fmla="*/ 461995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4884738" y="2322513"/>
            <a:ext cx="14620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the numbers in</a:t>
            </a:r>
          </a:p>
        </p:txBody>
      </p:sp>
      <p:sp>
        <p:nvSpPr>
          <p:cNvPr id="24643" name="Text Box 67"/>
          <p:cNvSpPr txBox="1">
            <a:spLocks noChangeArrowheads="1"/>
          </p:cNvSpPr>
          <p:nvPr/>
        </p:nvSpPr>
        <p:spPr bwMode="auto">
          <a:xfrm>
            <a:off x="4983163" y="3271838"/>
            <a:ext cx="14620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the parts out</a:t>
            </a:r>
          </a:p>
        </p:txBody>
      </p:sp>
      <p:sp>
        <p:nvSpPr>
          <p:cNvPr id="24644" name="Text Box 68"/>
          <p:cNvSpPr txBox="1">
            <a:spLocks noChangeArrowheads="1"/>
          </p:cNvSpPr>
          <p:nvPr/>
        </p:nvSpPr>
        <p:spPr bwMode="auto">
          <a:xfrm>
            <a:off x="4811713" y="4203700"/>
            <a:ext cx="14620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ly round the final answer</a:t>
            </a:r>
          </a:p>
        </p:txBody>
      </p:sp>
      <p:pic>
        <p:nvPicPr>
          <p:cNvPr id="20513" name="Picture 69" descr="degrad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85738"/>
            <a:ext cx="1576388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 animBg="1"/>
      <p:bldP spid="24615" grpId="0" animBg="1"/>
      <p:bldP spid="24616" grpId="0" animBg="1"/>
      <p:bldP spid="24617" grpId="0" animBg="1"/>
      <p:bldP spid="24618" grpId="0"/>
      <p:bldP spid="24619" grpId="0" animBg="1"/>
      <p:bldP spid="24620" grpId="0" animBg="1"/>
      <p:bldP spid="24621" grpId="0" animBg="1"/>
      <p:bldP spid="24622" grpId="0" animBg="1"/>
      <p:bldP spid="24623" grpId="0" animBg="1"/>
      <p:bldP spid="24624" grpId="0" animBg="1"/>
      <p:bldP spid="24628" grpId="0" animBg="1"/>
      <p:bldP spid="24629" grpId="0" animBg="1"/>
      <p:bldP spid="24630" grpId="0"/>
      <p:bldP spid="24631" grpId="0"/>
      <p:bldP spid="24639" grpId="0" animBg="1"/>
      <p:bldP spid="24640" grpId="0" animBg="1"/>
      <p:bldP spid="24641" grpId="0" animBg="1"/>
      <p:bldP spid="24642" grpId="0"/>
      <p:bldP spid="24643" grpId="0"/>
      <p:bldP spid="24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altLang="en-US" sz="2800" smtClean="0">
                <a:latin typeface="Comic Sans MS" pitchFamily="66" charset="0"/>
              </a:rPr>
              <a:t>This Chapter focuses on using ‘Radians’ when answering questions involving circles</a:t>
            </a:r>
          </a:p>
          <a:p>
            <a:pPr eaLnBrk="1" hangingPunct="1">
              <a:lnSpc>
                <a:spcPct val="8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altLang="en-US" sz="2800" smtClean="0">
                <a:latin typeface="Comic Sans MS" pitchFamily="66" charset="0"/>
              </a:rPr>
              <a:t>Radians are an alternative to degrees</a:t>
            </a:r>
          </a:p>
          <a:p>
            <a:pPr eaLnBrk="1" hangingPunct="1">
              <a:lnSpc>
                <a:spcPct val="8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altLang="en-US" sz="2800" smtClean="0">
                <a:latin typeface="Comic Sans MS" pitchFamily="66" charset="0"/>
              </a:rPr>
              <a:t>Radians are quicker to use than degrees (when you get used to them)</a:t>
            </a:r>
          </a:p>
          <a:p>
            <a:pPr eaLnBrk="1" hangingPunct="1">
              <a:lnSpc>
                <a:spcPct val="80000"/>
              </a:lnSpc>
            </a:pPr>
            <a:endParaRPr lang="en-GB" alt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altLang="en-US" sz="2800" smtClean="0">
                <a:latin typeface="Comic Sans MS" pitchFamily="66" charset="0"/>
              </a:rPr>
              <a:t>They also allow extra calculations which would be much more difficult to do using degrees instead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6688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600" smtClean="0">
                <a:latin typeface="Comic Sans MS" pitchFamily="66" charset="0"/>
              </a:rPr>
              <a:t>In the diagram AB is the diameter of a circle of radius r cm, and angle BOC = </a:t>
            </a:r>
            <a:r>
              <a:rPr lang="el-GR" altLang="en-US" sz="1600" smtClean="0">
                <a:latin typeface="Comic Sans MS" pitchFamily="66" charset="0"/>
              </a:rPr>
              <a:t>θ</a:t>
            </a:r>
            <a:r>
              <a:rPr lang="en-GB" altLang="en-US" sz="1600" smtClean="0">
                <a:latin typeface="Comic Sans MS" pitchFamily="66" charset="0"/>
              </a:rPr>
              <a:t> radians. Given that the Area of triangle AOC is 3 three times that of the shaded segment, show that 3</a:t>
            </a:r>
            <a:r>
              <a:rPr lang="el-GR" altLang="en-US" sz="1600" smtClean="0">
                <a:latin typeface="Comic Sans MS" pitchFamily="66" charset="0"/>
              </a:rPr>
              <a:t>θ</a:t>
            </a:r>
            <a:r>
              <a:rPr lang="en-GB" altLang="en-US" sz="1600" smtClean="0">
                <a:latin typeface="Comic Sans MS" pitchFamily="66" charset="0"/>
              </a:rPr>
              <a:t> – 4sin</a:t>
            </a:r>
            <a:r>
              <a:rPr lang="el-GR" altLang="en-US" sz="1600" smtClean="0">
                <a:latin typeface="Comic Sans MS" pitchFamily="66" charset="0"/>
              </a:rPr>
              <a:t>θ</a:t>
            </a:r>
            <a:r>
              <a:rPr lang="en-GB" altLang="en-US" sz="1600" smtClean="0">
                <a:latin typeface="Comic Sans MS" pitchFamily="66" charset="0"/>
              </a:rPr>
              <a:t> = 0.</a:t>
            </a:r>
            <a:endParaRPr lang="el-GR" altLang="en-US" sz="1600" baseline="30000" smtClean="0"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1446213" y="5257800"/>
            <a:ext cx="1828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0" name="Line 7"/>
          <p:cNvSpPr>
            <a:spLocks noChangeShapeType="1"/>
          </p:cNvSpPr>
          <p:nvPr/>
        </p:nvSpPr>
        <p:spPr bwMode="auto">
          <a:xfrm flipV="1">
            <a:off x="2286000" y="4648200"/>
            <a:ext cx="7620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1" name="Line 8"/>
          <p:cNvSpPr>
            <a:spLocks noChangeShapeType="1"/>
          </p:cNvSpPr>
          <p:nvPr/>
        </p:nvSpPr>
        <p:spPr bwMode="auto">
          <a:xfrm flipV="1">
            <a:off x="1447800" y="4648200"/>
            <a:ext cx="16002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 flipH="1" flipV="1">
            <a:off x="3116263" y="4760913"/>
            <a:ext cx="142875" cy="4127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3092450" y="4716463"/>
            <a:ext cx="53975" cy="10001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4" name="Line 12"/>
          <p:cNvSpPr>
            <a:spLocks noChangeShapeType="1"/>
          </p:cNvSpPr>
          <p:nvPr/>
        </p:nvSpPr>
        <p:spPr bwMode="auto">
          <a:xfrm>
            <a:off x="3173413" y="4878388"/>
            <a:ext cx="63500" cy="1460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5" name="Line 13"/>
          <p:cNvSpPr>
            <a:spLocks noChangeShapeType="1"/>
          </p:cNvSpPr>
          <p:nvPr/>
        </p:nvSpPr>
        <p:spPr bwMode="auto">
          <a:xfrm>
            <a:off x="3092450" y="4727575"/>
            <a:ext cx="63500" cy="1460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6" name="Line 14"/>
          <p:cNvSpPr>
            <a:spLocks noChangeShapeType="1"/>
          </p:cNvSpPr>
          <p:nvPr/>
        </p:nvSpPr>
        <p:spPr bwMode="auto">
          <a:xfrm>
            <a:off x="3217863" y="4987925"/>
            <a:ext cx="26987" cy="12858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7" name="Line 15"/>
          <p:cNvSpPr>
            <a:spLocks noChangeShapeType="1"/>
          </p:cNvSpPr>
          <p:nvPr/>
        </p:nvSpPr>
        <p:spPr bwMode="auto">
          <a:xfrm>
            <a:off x="3244850" y="5111750"/>
            <a:ext cx="38100" cy="119063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8" name="Line 9"/>
          <p:cNvSpPr>
            <a:spLocks noChangeShapeType="1"/>
          </p:cNvSpPr>
          <p:nvPr/>
        </p:nvSpPr>
        <p:spPr bwMode="auto">
          <a:xfrm>
            <a:off x="3048000" y="4648200"/>
            <a:ext cx="2286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9" name="Arc 5"/>
          <p:cNvSpPr>
            <a:spLocks/>
          </p:cNvSpPr>
          <p:nvPr/>
        </p:nvSpPr>
        <p:spPr bwMode="auto">
          <a:xfrm>
            <a:off x="1447800" y="4343400"/>
            <a:ext cx="1828800" cy="914400"/>
          </a:xfrm>
          <a:custGeom>
            <a:avLst/>
            <a:gdLst>
              <a:gd name="T0" fmla="*/ 0 w 43198"/>
              <a:gd name="T1" fmla="*/ 902801 h 21600"/>
              <a:gd name="T2" fmla="*/ 1828800 w 43198"/>
              <a:gd name="T3" fmla="*/ 914400 h 21600"/>
              <a:gd name="T4" fmla="*/ 914358 w 43198"/>
              <a:gd name="T5" fmla="*/ 914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25"/>
                </a:moveTo>
                <a:cubicBezTo>
                  <a:pt x="149" y="9504"/>
                  <a:pt x="9775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25"/>
                </a:moveTo>
                <a:cubicBezTo>
                  <a:pt x="149" y="9504"/>
                  <a:pt x="9775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25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152650" y="5235575"/>
            <a:ext cx="33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174750" y="5164138"/>
            <a:ext cx="33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994025" y="4375150"/>
            <a:ext cx="33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3246438" y="5181600"/>
            <a:ext cx="331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1524" name="Arc 20"/>
          <p:cNvSpPr>
            <a:spLocks/>
          </p:cNvSpPr>
          <p:nvPr/>
        </p:nvSpPr>
        <p:spPr bwMode="auto">
          <a:xfrm>
            <a:off x="1647825" y="5078413"/>
            <a:ext cx="906463" cy="301625"/>
          </a:xfrm>
          <a:custGeom>
            <a:avLst/>
            <a:gdLst>
              <a:gd name="T0" fmla="*/ 863512 w 21400"/>
              <a:gd name="T1" fmla="*/ 0 h 7140"/>
              <a:gd name="T2" fmla="*/ 906463 w 21400"/>
              <a:gd name="T3" fmla="*/ 177680 h 7140"/>
              <a:gd name="T4" fmla="*/ 0 w 21400"/>
              <a:gd name="T5" fmla="*/ 301625 h 71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00" h="7140" fill="none" extrusionOk="0">
                <a:moveTo>
                  <a:pt x="20385" y="0"/>
                </a:moveTo>
                <a:cubicBezTo>
                  <a:pt x="20863" y="1364"/>
                  <a:pt x="21203" y="2773"/>
                  <a:pt x="21399" y="4206"/>
                </a:cubicBezTo>
              </a:path>
              <a:path w="21400" h="7140" stroke="0" extrusionOk="0">
                <a:moveTo>
                  <a:pt x="20385" y="0"/>
                </a:moveTo>
                <a:cubicBezTo>
                  <a:pt x="20863" y="1364"/>
                  <a:pt x="21203" y="2773"/>
                  <a:pt x="21399" y="4206"/>
                </a:cubicBezTo>
                <a:lnTo>
                  <a:pt x="0" y="7140"/>
                </a:lnTo>
                <a:lnTo>
                  <a:pt x="2038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2490788" y="4975225"/>
            <a:ext cx="306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818188" y="1668463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Area of the shaded segment</a:t>
            </a: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6656388" y="1973263"/>
          <a:ext cx="1143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973263"/>
                        <a:ext cx="1143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6808788" y="2887663"/>
          <a:ext cx="792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2887663"/>
                        <a:ext cx="792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122988" y="2582863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Area of triangle AOC</a:t>
            </a: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6656388" y="3421063"/>
          <a:ext cx="1181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421063"/>
                        <a:ext cx="1181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437188" y="3963988"/>
            <a:ext cx="3505200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Remember, sin x = sin (180 – x)</a:t>
            </a:r>
            <a:r>
              <a:rPr lang="en-GB" altLang="en-US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6884988" y="44116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4411663"/>
                        <a:ext cx="73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7418388" y="3802063"/>
            <a:ext cx="4572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6122988" y="50212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1" imgW="609336" imgH="393529" progId="Equation.DSMT4">
                  <p:embed/>
                </p:oleObj>
              </mc:Choice>
              <mc:Fallback>
                <p:oleObj name="Equation" r:id="rId11" imgW="609336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5021263"/>
                        <a:ext cx="73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6884988" y="5021263"/>
          <a:ext cx="1652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3" imgW="1358310" imgH="393529" progId="Equation.DSMT4">
                  <p:embed/>
                </p:oleObj>
              </mc:Choice>
              <mc:Fallback>
                <p:oleObj name="Equation" r:id="rId13" imgW="1358310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021263"/>
                        <a:ext cx="1652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6572250" y="5661025"/>
          <a:ext cx="4429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5" imgW="329914" imgH="177646" progId="Equation.DSMT4">
                  <p:embed/>
                </p:oleObj>
              </mc:Choice>
              <mc:Fallback>
                <p:oleObj name="Equation" r:id="rId15" imgW="329914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661025"/>
                        <a:ext cx="4429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7019925" y="5635625"/>
          <a:ext cx="1112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7" imgW="875920" imgH="253890" progId="Equation.DSMT4">
                  <p:embed/>
                </p:oleObj>
              </mc:Choice>
              <mc:Fallback>
                <p:oleObj name="Equation" r:id="rId17" imgW="875920" imgH="25389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635625"/>
                        <a:ext cx="1112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6572250" y="6100763"/>
          <a:ext cx="4429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6100763"/>
                        <a:ext cx="44291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7007225" y="6096000"/>
          <a:ext cx="10493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21" imgW="825142" imgH="177723" progId="Equation.DSMT4">
                  <p:embed/>
                </p:oleObj>
              </mc:Choice>
              <mc:Fallback>
                <p:oleObj name="Equation" r:id="rId21" imgW="825142" imgH="17772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6096000"/>
                        <a:ext cx="10493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6826250" y="6510338"/>
          <a:ext cx="16986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6510338"/>
                        <a:ext cx="16986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7018338" y="6505575"/>
          <a:ext cx="106521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25" imgW="837836" imgH="177723" progId="Equation.DSMT4">
                  <p:embed/>
                </p:oleObj>
              </mc:Choice>
              <mc:Fallback>
                <p:oleObj name="Equation" r:id="rId25" imgW="837836" imgH="17772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6505575"/>
                        <a:ext cx="1065212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Arc 43"/>
          <p:cNvSpPr>
            <a:spLocks/>
          </p:cNvSpPr>
          <p:nvPr/>
        </p:nvSpPr>
        <p:spPr bwMode="auto">
          <a:xfrm flipH="1">
            <a:off x="6242050" y="3101975"/>
            <a:ext cx="193675" cy="582613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582546 h 43200"/>
              <a:gd name="T4" fmla="*/ 4202 w 22079"/>
              <a:gd name="T5" fmla="*/ 2913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4938713" y="3109913"/>
            <a:ext cx="1309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b = r Angle =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grpSp>
        <p:nvGrpSpPr>
          <p:cNvPr id="25654" name="Group 54"/>
          <p:cNvGrpSpPr>
            <a:grpSpLocks/>
          </p:cNvGrpSpPr>
          <p:nvPr/>
        </p:nvGrpSpPr>
        <p:grpSpPr bwMode="auto">
          <a:xfrm>
            <a:off x="385763" y="3111500"/>
            <a:ext cx="3997325" cy="742950"/>
            <a:chOff x="243" y="1960"/>
            <a:chExt cx="2518" cy="468"/>
          </a:xfrm>
        </p:grpSpPr>
        <p:sp>
          <p:nvSpPr>
            <p:cNvPr id="21554" name="Line 46"/>
            <p:cNvSpPr>
              <a:spLocks noChangeShapeType="1"/>
            </p:cNvSpPr>
            <p:nvPr/>
          </p:nvSpPr>
          <p:spPr bwMode="auto">
            <a:xfrm>
              <a:off x="768" y="1960"/>
              <a:ext cx="19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5" name="Line 47"/>
            <p:cNvSpPr>
              <a:spLocks noChangeShapeType="1"/>
            </p:cNvSpPr>
            <p:nvPr/>
          </p:nvSpPr>
          <p:spPr bwMode="auto">
            <a:xfrm flipV="1">
              <a:off x="2761" y="1960"/>
              <a:ext cx="0" cy="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6" name="Line 48"/>
            <p:cNvSpPr>
              <a:spLocks noChangeShapeType="1"/>
            </p:cNvSpPr>
            <p:nvPr/>
          </p:nvSpPr>
          <p:spPr bwMode="auto">
            <a:xfrm flipH="1" flipV="1">
              <a:off x="779" y="2259"/>
              <a:ext cx="1977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7" name="Line 49"/>
            <p:cNvSpPr>
              <a:spLocks noChangeShapeType="1"/>
            </p:cNvSpPr>
            <p:nvPr/>
          </p:nvSpPr>
          <p:spPr bwMode="auto">
            <a:xfrm>
              <a:off x="779" y="2264"/>
              <a:ext cx="0" cy="16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8" name="Line 50"/>
            <p:cNvSpPr>
              <a:spLocks noChangeShapeType="1"/>
            </p:cNvSpPr>
            <p:nvPr/>
          </p:nvSpPr>
          <p:spPr bwMode="auto">
            <a:xfrm flipH="1">
              <a:off x="254" y="2423"/>
              <a:ext cx="52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59" name="Line 51"/>
            <p:cNvSpPr>
              <a:spLocks noChangeShapeType="1"/>
            </p:cNvSpPr>
            <p:nvPr/>
          </p:nvSpPr>
          <p:spPr bwMode="auto">
            <a:xfrm flipH="1">
              <a:off x="763" y="1960"/>
              <a:ext cx="5" cy="14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0" name="Line 52"/>
            <p:cNvSpPr>
              <a:spLocks noChangeShapeType="1"/>
            </p:cNvSpPr>
            <p:nvPr/>
          </p:nvSpPr>
          <p:spPr bwMode="auto">
            <a:xfrm flipV="1">
              <a:off x="248" y="2100"/>
              <a:ext cx="0" cy="32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61" name="Line 53"/>
            <p:cNvSpPr>
              <a:spLocks noChangeShapeType="1"/>
            </p:cNvSpPr>
            <p:nvPr/>
          </p:nvSpPr>
          <p:spPr bwMode="auto">
            <a:xfrm>
              <a:off x="243" y="2101"/>
              <a:ext cx="52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5655" name="Line 55"/>
          <p:cNvSpPr>
            <a:spLocks noChangeShapeType="1"/>
          </p:cNvSpPr>
          <p:nvPr/>
        </p:nvSpPr>
        <p:spPr bwMode="auto">
          <a:xfrm>
            <a:off x="5584825" y="4940300"/>
            <a:ext cx="3424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56" name="Arc 56"/>
          <p:cNvSpPr>
            <a:spLocks/>
          </p:cNvSpPr>
          <p:nvPr/>
        </p:nvSpPr>
        <p:spPr bwMode="auto">
          <a:xfrm flipH="1">
            <a:off x="5775325" y="5226050"/>
            <a:ext cx="193675" cy="511175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511116 h 43200"/>
              <a:gd name="T4" fmla="*/ 4202 w 22079"/>
              <a:gd name="T5" fmla="*/ 2555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7" name="Arc 57"/>
          <p:cNvSpPr>
            <a:spLocks/>
          </p:cNvSpPr>
          <p:nvPr/>
        </p:nvSpPr>
        <p:spPr bwMode="auto">
          <a:xfrm flipH="1">
            <a:off x="5765800" y="5726113"/>
            <a:ext cx="193675" cy="511175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511116 h 43200"/>
              <a:gd name="T4" fmla="*/ 4202 w 22079"/>
              <a:gd name="T5" fmla="*/ 2555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8" name="Arc 58"/>
          <p:cNvSpPr>
            <a:spLocks/>
          </p:cNvSpPr>
          <p:nvPr/>
        </p:nvSpPr>
        <p:spPr bwMode="auto">
          <a:xfrm flipH="1">
            <a:off x="5756275" y="6235700"/>
            <a:ext cx="193675" cy="420688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420639 h 43200"/>
              <a:gd name="T4" fmla="*/ 4202 w 22079"/>
              <a:gd name="T5" fmla="*/ 21034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63" name="Text Box 63"/>
          <p:cNvSpPr txBox="1">
            <a:spLocks noChangeArrowheads="1"/>
          </p:cNvSpPr>
          <p:nvPr/>
        </p:nvSpPr>
        <p:spPr bwMode="auto">
          <a:xfrm>
            <a:off x="4178300" y="4975225"/>
            <a:ext cx="15954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OC = 3 x shaded segment</a:t>
            </a:r>
          </a:p>
        </p:txBody>
      </p:sp>
      <p:sp>
        <p:nvSpPr>
          <p:cNvPr id="25664" name="Text Box 64"/>
          <p:cNvSpPr txBox="1">
            <a:spLocks noChangeArrowheads="1"/>
          </p:cNvSpPr>
          <p:nvPr/>
        </p:nvSpPr>
        <p:spPr bwMode="auto">
          <a:xfrm>
            <a:off x="4159250" y="5424488"/>
            <a:ext cx="1595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ncel out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665" name="Text Box 65"/>
          <p:cNvSpPr txBox="1">
            <a:spLocks noChangeArrowheads="1"/>
          </p:cNvSpPr>
          <p:nvPr/>
        </p:nvSpPr>
        <p:spPr bwMode="auto">
          <a:xfrm>
            <a:off x="4159250" y="5738813"/>
            <a:ext cx="15954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s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4230688" y="6313488"/>
            <a:ext cx="1595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sin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l-GR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1553" name="Picture 67" descr="degrad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85738"/>
            <a:ext cx="1576388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P spid="25626" grpId="0"/>
      <p:bldP spid="25628" grpId="0" animBg="1"/>
      <p:bldP spid="25630" grpId="0" animBg="1"/>
      <p:bldP spid="25630" grpId="1" animBg="1"/>
      <p:bldP spid="25643" grpId="0" animBg="1"/>
      <p:bldP spid="25655" grpId="0" animBg="1"/>
      <p:bldP spid="25656" grpId="0" animBg="1"/>
      <p:bldP spid="25657" grpId="0" animBg="1"/>
      <p:bldP spid="25658" grpId="0" animBg="1"/>
      <p:bldP spid="25664" grpId="0"/>
      <p:bldP spid="25665" grpId="0"/>
      <p:bldP spid="256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learnt how to change from degrees to radian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seen how to do calculations to work out the length of an arc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also seen formulae for the Area or a sector and seg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685800" y="3124200"/>
            <a:ext cx="7924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6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338" y="1600200"/>
            <a:ext cx="4800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You can measure angles in Radians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</a:rPr>
              <a:t>Radians are an alternative to degrees. Some calculations involving circles are easier when Radians are used, as opposed to degrees.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‘If arc AB has length r, then angle AOB is 1 radian (1</a:t>
            </a:r>
            <a:r>
              <a:rPr lang="en-GB" altLang="en-US" sz="1800" baseline="30000" smtClean="0">
                <a:latin typeface="Comic Sans MS" pitchFamily="66" charset="0"/>
              </a:rPr>
              <a:t>c</a:t>
            </a:r>
            <a:r>
              <a:rPr lang="en-GB" altLang="en-US" sz="1800" smtClean="0">
                <a:latin typeface="Comic Sans MS" pitchFamily="66" charset="0"/>
              </a:rPr>
              <a:t> or 1 rad)’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A</a:t>
            </a:r>
          </a:p>
        </p:txBody>
      </p:sp>
      <p:sp>
        <p:nvSpPr>
          <p:cNvPr id="8197" name="Oval 5"/>
          <p:cNvSpPr>
            <a:spLocks noChangeAspect="1" noChangeArrowheads="1"/>
          </p:cNvSpPr>
          <p:nvPr/>
        </p:nvSpPr>
        <p:spPr bwMode="auto">
          <a:xfrm>
            <a:off x="6096000" y="1752600"/>
            <a:ext cx="2057400" cy="2057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7086600" y="22098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7086600" y="2743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315200" y="2209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315200" y="2971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8229600" y="25908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8203" name="Arc 11"/>
          <p:cNvSpPr>
            <a:spLocks/>
          </p:cNvSpPr>
          <p:nvPr/>
        </p:nvSpPr>
        <p:spPr bwMode="auto">
          <a:xfrm>
            <a:off x="7467600" y="2209800"/>
            <a:ext cx="762000" cy="1112838"/>
          </a:xfrm>
          <a:custGeom>
            <a:avLst/>
            <a:gdLst>
              <a:gd name="T0" fmla="*/ 593690 w 21600"/>
              <a:gd name="T1" fmla="*/ 0 h 25210"/>
              <a:gd name="T2" fmla="*/ 641209 w 21600"/>
              <a:gd name="T3" fmla="*/ 1112838 h 25210"/>
              <a:gd name="T4" fmla="*/ 0 w 21600"/>
              <a:gd name="T5" fmla="*/ 597692 h 252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210" fill="none" extrusionOk="0">
                <a:moveTo>
                  <a:pt x="16829" y="-1"/>
                </a:moveTo>
                <a:cubicBezTo>
                  <a:pt x="19916" y="3837"/>
                  <a:pt x="21600" y="8614"/>
                  <a:pt x="21600" y="13540"/>
                </a:cubicBezTo>
                <a:cubicBezTo>
                  <a:pt x="21600" y="17677"/>
                  <a:pt x="20411" y="21728"/>
                  <a:pt x="18176" y="25210"/>
                </a:cubicBezTo>
              </a:path>
              <a:path w="21600" h="25210" stroke="0" extrusionOk="0">
                <a:moveTo>
                  <a:pt x="16829" y="-1"/>
                </a:moveTo>
                <a:cubicBezTo>
                  <a:pt x="19916" y="3837"/>
                  <a:pt x="21600" y="8614"/>
                  <a:pt x="21600" y="13540"/>
                </a:cubicBezTo>
                <a:cubicBezTo>
                  <a:pt x="21600" y="17677"/>
                  <a:pt x="20411" y="21728"/>
                  <a:pt x="18176" y="25210"/>
                </a:cubicBezTo>
                <a:lnTo>
                  <a:pt x="0" y="13540"/>
                </a:lnTo>
                <a:lnTo>
                  <a:pt x="16829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924800" y="190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8001000" y="3276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781800" y="2590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8207" name="Arc 15"/>
          <p:cNvSpPr>
            <a:spLocks/>
          </p:cNvSpPr>
          <p:nvPr/>
        </p:nvSpPr>
        <p:spPr bwMode="auto">
          <a:xfrm>
            <a:off x="6324600" y="2667000"/>
            <a:ext cx="914400" cy="161925"/>
          </a:xfrm>
          <a:custGeom>
            <a:avLst/>
            <a:gdLst>
              <a:gd name="T0" fmla="*/ 910802 w 21600"/>
              <a:gd name="T1" fmla="*/ 0 h 3815"/>
              <a:gd name="T2" fmla="*/ 910844 w 21600"/>
              <a:gd name="T3" fmla="*/ 161925 h 3815"/>
              <a:gd name="T4" fmla="*/ 0 w 21600"/>
              <a:gd name="T5" fmla="*/ 81153 h 38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815" fill="none" extrusionOk="0">
                <a:moveTo>
                  <a:pt x="21515" y="-1"/>
                </a:moveTo>
                <a:cubicBezTo>
                  <a:pt x="21571" y="635"/>
                  <a:pt x="21600" y="1273"/>
                  <a:pt x="21600" y="1912"/>
                </a:cubicBezTo>
                <a:cubicBezTo>
                  <a:pt x="21600" y="2547"/>
                  <a:pt x="21571" y="3182"/>
                  <a:pt x="21516" y="3815"/>
                </a:cubicBezTo>
              </a:path>
              <a:path w="21600" h="3815" stroke="0" extrusionOk="0">
                <a:moveTo>
                  <a:pt x="21515" y="-1"/>
                </a:moveTo>
                <a:cubicBezTo>
                  <a:pt x="21571" y="635"/>
                  <a:pt x="21600" y="1273"/>
                  <a:pt x="21600" y="1912"/>
                </a:cubicBezTo>
                <a:cubicBezTo>
                  <a:pt x="21600" y="2547"/>
                  <a:pt x="21571" y="3182"/>
                  <a:pt x="21516" y="3815"/>
                </a:cubicBezTo>
                <a:lnTo>
                  <a:pt x="0" y="1912"/>
                </a:lnTo>
                <a:lnTo>
                  <a:pt x="2151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71628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</a:t>
            </a:r>
            <a:r>
              <a:rPr lang="en-GB" altLang="en-US" sz="1600" baseline="3000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786063" y="4657725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657725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201988" y="5046663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393529" imgH="203112" progId="Equation.DSMT4">
                  <p:embed/>
                </p:oleObj>
              </mc:Choice>
              <mc:Fallback>
                <p:oleObj name="Equation" r:id="rId6" imgW="39352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046663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1531938" y="4598988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c Length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3006725" y="4562475"/>
          <a:ext cx="457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562475"/>
                        <a:ext cx="457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763838" y="507841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291847" imgH="177646" progId="Equation.DSMT4">
                  <p:embed/>
                </p:oleObj>
              </mc:Choice>
              <mc:Fallback>
                <p:oleObj name="Equation" r:id="rId10" imgW="291847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078413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1531938" y="5056188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c Length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3208338" y="5437188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437188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2751138" y="5437188"/>
          <a:ext cx="4762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304536" imgH="203024" progId="Equation.DSMT4">
                  <p:embed/>
                </p:oleObj>
              </mc:Choice>
              <mc:Fallback>
                <p:oleObj name="Equation" r:id="rId14" imgW="304536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437188"/>
                        <a:ext cx="4762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3208338" y="5818188"/>
          <a:ext cx="4714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6" imgW="304536" imgH="203024" progId="Equation.DSMT4">
                  <p:embed/>
                </p:oleObj>
              </mc:Choice>
              <mc:Fallback>
                <p:oleObj name="Equation" r:id="rId16" imgW="304536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818188"/>
                        <a:ext cx="4714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2751138" y="5818188"/>
          <a:ext cx="457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8" imgW="291973" imgH="203112" progId="Equation.DSMT4">
                  <p:embed/>
                </p:oleObj>
              </mc:Choice>
              <mc:Fallback>
                <p:oleObj name="Equation" r:id="rId18" imgW="291973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818188"/>
                        <a:ext cx="4572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3200400" y="6248400"/>
          <a:ext cx="412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0" imgW="266469" imgH="190335" progId="Equation.DSMT4">
                  <p:embed/>
                </p:oleObj>
              </mc:Choice>
              <mc:Fallback>
                <p:oleObj name="Equation" r:id="rId20" imgW="266469" imgH="1903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248400"/>
                        <a:ext cx="412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2735263" y="6083300"/>
          <a:ext cx="5159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2" imgW="330200" imgH="419100" progId="Equation.DSMT4">
                  <p:embed/>
                </p:oleObj>
              </mc:Choice>
              <mc:Fallback>
                <p:oleObj name="Equation" r:id="rId22" imgW="3302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6083300"/>
                        <a:ext cx="5159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Arc 30"/>
          <p:cNvSpPr>
            <a:spLocks/>
          </p:cNvSpPr>
          <p:nvPr/>
        </p:nvSpPr>
        <p:spPr bwMode="auto">
          <a:xfrm>
            <a:off x="4046538" y="4751388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588 w 21600"/>
              <a:gd name="T3" fmla="*/ 381000 h 43199"/>
              <a:gd name="T4" fmla="*/ 0 w 21600"/>
              <a:gd name="T5" fmla="*/ 19050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3" name="Arc 31"/>
          <p:cNvSpPr>
            <a:spLocks/>
          </p:cNvSpPr>
          <p:nvPr/>
        </p:nvSpPr>
        <p:spPr bwMode="auto">
          <a:xfrm>
            <a:off x="4046538" y="5208588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588 w 21600"/>
              <a:gd name="T3" fmla="*/ 381000 h 43199"/>
              <a:gd name="T4" fmla="*/ 0 w 21600"/>
              <a:gd name="T5" fmla="*/ 19050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4" name="Arc 32"/>
          <p:cNvSpPr>
            <a:spLocks/>
          </p:cNvSpPr>
          <p:nvPr/>
        </p:nvSpPr>
        <p:spPr bwMode="auto">
          <a:xfrm>
            <a:off x="4046538" y="5665788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588 w 21600"/>
              <a:gd name="T3" fmla="*/ 381000 h 43199"/>
              <a:gd name="T4" fmla="*/ 0 w 21600"/>
              <a:gd name="T5" fmla="*/ 19050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Arc 33"/>
          <p:cNvSpPr>
            <a:spLocks/>
          </p:cNvSpPr>
          <p:nvPr/>
        </p:nvSpPr>
        <p:spPr bwMode="auto">
          <a:xfrm>
            <a:off x="4038600" y="6122988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588 w 21600"/>
              <a:gd name="T3" fmla="*/ 381000 h 43199"/>
              <a:gd name="T4" fmla="*/ 0 w 21600"/>
              <a:gd name="T5" fmla="*/ 19050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0" y="43117"/>
                  <a:pt x="15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275138" y="4751388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2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4275138" y="5132388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 is the circumference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4351338" y="5665788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÷ 2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4343400" y="6122988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÷ 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pic>
        <p:nvPicPr>
          <p:cNvPr id="5157" name="Picture 38" descr="radians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  <p:bldP spid="8199" grpId="0" animBg="1"/>
      <p:bldP spid="8200" grpId="0"/>
      <p:bldP spid="8201" grpId="0"/>
      <p:bldP spid="8202" grpId="0"/>
      <p:bldP spid="8203" grpId="0" animBg="1"/>
      <p:bldP spid="8204" grpId="0"/>
      <p:bldP spid="8205" grpId="0"/>
      <p:bldP spid="8206" grpId="0"/>
      <p:bldP spid="8207" grpId="0" animBg="1"/>
      <p:bldP spid="8208" grpId="0"/>
      <p:bldP spid="8211" grpId="0"/>
      <p:bldP spid="8214" grpId="0"/>
      <p:bldP spid="8222" grpId="0" animBg="1"/>
      <p:bldP spid="8223" grpId="0" animBg="1"/>
      <p:bldP spid="8224" grpId="0" animBg="1"/>
      <p:bldP spid="8225" grpId="0" animBg="1"/>
      <p:bldP spid="8226" grpId="0"/>
      <p:bldP spid="8227" grpId="0"/>
      <p:bldP spid="8228" grpId="0"/>
      <p:bldP spid="82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800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You can measure angles in Radians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</a:rPr>
              <a:t>You need to be able to convert between degrees and radians.</a:t>
            </a:r>
            <a:endParaRPr lang="en-GB" altLang="en-US" sz="2000" smtClean="0">
              <a:latin typeface="Comic Sans MS" pitchFamily="66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A</a:t>
            </a:r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1720850" y="3556000"/>
          <a:ext cx="344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6000"/>
                        <a:ext cx="3444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2019300" y="3433763"/>
          <a:ext cx="857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6" imgW="457200" imgH="419100" progId="Equation.DSMT4">
                  <p:embed/>
                </p:oleObj>
              </mc:Choice>
              <mc:Fallback>
                <p:oleObj name="Equation" r:id="rId6" imgW="4572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433763"/>
                        <a:ext cx="857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Arc 40"/>
          <p:cNvSpPr>
            <a:spLocks/>
          </p:cNvSpPr>
          <p:nvPr/>
        </p:nvSpPr>
        <p:spPr bwMode="auto">
          <a:xfrm rot="5400000">
            <a:off x="2115345" y="4098131"/>
            <a:ext cx="233362" cy="752475"/>
          </a:xfrm>
          <a:custGeom>
            <a:avLst/>
            <a:gdLst>
              <a:gd name="T0" fmla="*/ 0 w 21600"/>
              <a:gd name="T1" fmla="*/ 0 h 43199"/>
              <a:gd name="T2" fmla="*/ 1869 w 21600"/>
              <a:gd name="T3" fmla="*/ 752475 h 43199"/>
              <a:gd name="T4" fmla="*/ 0 w 21600"/>
              <a:gd name="T5" fmla="*/ 376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1793875" y="4616450"/>
            <a:ext cx="904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8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altLang="en-US" sz="1400" baseline="-250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533400" y="3048000"/>
            <a:ext cx="201612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adians 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Degrees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5638800" y="1676400"/>
            <a:ext cx="2362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onvert the following angle to degrees</a:t>
            </a:r>
          </a:p>
        </p:txBody>
      </p:sp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6324600" y="2362200"/>
          <a:ext cx="838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838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6248400" y="3124200"/>
          <a:ext cx="1009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0" imgW="596641" imgH="393529" progId="Equation.DSMT4">
                  <p:embed/>
                </p:oleObj>
              </mc:Choice>
              <mc:Fallback>
                <p:oleObj name="Equation" r:id="rId10" imgW="596641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10096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6400800" y="3886200"/>
          <a:ext cx="773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2" imgW="457002" imgH="393529" progId="Equation.DSMT4">
                  <p:embed/>
                </p:oleObj>
              </mc:Choice>
              <mc:Fallback>
                <p:oleObj name="Equation" r:id="rId12" imgW="457002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773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6477000" y="4724400"/>
          <a:ext cx="601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6016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6477000" y="5562600"/>
          <a:ext cx="6873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6" imgW="406048" imgH="203024" progId="Equation.DSMT4">
                  <p:embed/>
                </p:oleObj>
              </mc:Choice>
              <mc:Fallback>
                <p:oleObj name="Equation" r:id="rId16" imgW="406048" imgH="20302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562600"/>
                        <a:ext cx="6873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5" name="Arc 49"/>
          <p:cNvSpPr>
            <a:spLocks/>
          </p:cNvSpPr>
          <p:nvPr/>
        </p:nvSpPr>
        <p:spPr bwMode="auto">
          <a:xfrm flipH="1">
            <a:off x="5791200" y="2743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6" name="Arc 50"/>
          <p:cNvSpPr>
            <a:spLocks/>
          </p:cNvSpPr>
          <p:nvPr/>
        </p:nvSpPr>
        <p:spPr bwMode="auto">
          <a:xfrm flipH="1">
            <a:off x="5791200" y="3505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7" name="Arc 51"/>
          <p:cNvSpPr>
            <a:spLocks/>
          </p:cNvSpPr>
          <p:nvPr/>
        </p:nvSpPr>
        <p:spPr bwMode="auto">
          <a:xfrm flipH="1">
            <a:off x="5791200" y="4267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8" name="Arc 52"/>
          <p:cNvSpPr>
            <a:spLocks/>
          </p:cNvSpPr>
          <p:nvPr/>
        </p:nvSpPr>
        <p:spPr bwMode="auto">
          <a:xfrm flipH="1">
            <a:off x="5791200" y="5029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4724400" y="28194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8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altLang="en-US" sz="1400" baseline="-250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4114800" y="3657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op x Top, Bottom x Bottom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4495800" y="4495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ncel out 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π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4648200" y="51816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sum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6168" name="Picture 57" descr="radians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6" grpId="0" animBg="1"/>
      <p:bldP spid="9257" grpId="0"/>
      <p:bldP spid="9258" grpId="0" animBg="1"/>
      <p:bldP spid="9259" grpId="0" animBg="1"/>
      <p:bldP spid="9265" grpId="0" animBg="1"/>
      <p:bldP spid="9266" grpId="0" animBg="1"/>
      <p:bldP spid="9267" grpId="0" animBg="1"/>
      <p:bldP spid="9268" grpId="0" animBg="1"/>
      <p:bldP spid="9269" grpId="0"/>
      <p:bldP spid="9270" grpId="0"/>
      <p:bldP spid="9271" grpId="0"/>
      <p:bldP spid="92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800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You can measure angles in Radians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</a:rPr>
              <a:t>You need to be able to convert between degrees and radians.</a:t>
            </a:r>
            <a:endParaRPr lang="en-GB" altLang="en-US" sz="2000" smtClean="0">
              <a:latin typeface="Comic Sans MS" pitchFamily="66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A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720850" y="3556000"/>
          <a:ext cx="344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6000"/>
                        <a:ext cx="3444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019300" y="3433763"/>
          <a:ext cx="857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457200" imgH="419100" progId="Equation.DSMT4">
                  <p:embed/>
                </p:oleObj>
              </mc:Choice>
              <mc:Fallback>
                <p:oleObj name="Equation" r:id="rId5" imgW="457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433763"/>
                        <a:ext cx="857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rc 7"/>
          <p:cNvSpPr>
            <a:spLocks/>
          </p:cNvSpPr>
          <p:nvPr/>
        </p:nvSpPr>
        <p:spPr bwMode="auto">
          <a:xfrm rot="5400000">
            <a:off x="2115345" y="4098131"/>
            <a:ext cx="233362" cy="752475"/>
          </a:xfrm>
          <a:custGeom>
            <a:avLst/>
            <a:gdLst>
              <a:gd name="T0" fmla="*/ 0 w 21600"/>
              <a:gd name="T1" fmla="*/ 0 h 43199"/>
              <a:gd name="T2" fmla="*/ 1869 w 21600"/>
              <a:gd name="T3" fmla="*/ 752475 h 43199"/>
              <a:gd name="T4" fmla="*/ 0 w 21600"/>
              <a:gd name="T5" fmla="*/ 376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793875" y="4616450"/>
            <a:ext cx="904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8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altLang="en-US" sz="1400" baseline="-250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33400" y="3048000"/>
            <a:ext cx="201612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adians 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Degrees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38800" y="1676400"/>
            <a:ext cx="2362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onvert the following angle to degrees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324600" y="2362200"/>
          <a:ext cx="838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838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248400" y="3124200"/>
          <a:ext cx="1009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596641" imgH="393529" progId="Equation.DSMT4">
                  <p:embed/>
                </p:oleObj>
              </mc:Choice>
              <mc:Fallback>
                <p:oleObj name="Equation" r:id="rId9" imgW="59664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10096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454775" y="3886200"/>
          <a:ext cx="665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3886200"/>
                        <a:ext cx="665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529388" y="4724400"/>
          <a:ext cx="495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4724400"/>
                        <a:ext cx="4953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616700" y="5562600"/>
          <a:ext cx="407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5" imgW="241195" imgH="203112" progId="Equation.DSMT4">
                  <p:embed/>
                </p:oleObj>
              </mc:Choice>
              <mc:Fallback>
                <p:oleObj name="Equation" r:id="rId15" imgW="241195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5562600"/>
                        <a:ext cx="4079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Arc 16"/>
          <p:cNvSpPr>
            <a:spLocks/>
          </p:cNvSpPr>
          <p:nvPr/>
        </p:nvSpPr>
        <p:spPr bwMode="auto">
          <a:xfrm flipH="1">
            <a:off x="5791200" y="2743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7" name="Arc 17"/>
          <p:cNvSpPr>
            <a:spLocks/>
          </p:cNvSpPr>
          <p:nvPr/>
        </p:nvSpPr>
        <p:spPr bwMode="auto">
          <a:xfrm flipH="1">
            <a:off x="5791200" y="3505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8" name="Arc 18"/>
          <p:cNvSpPr>
            <a:spLocks/>
          </p:cNvSpPr>
          <p:nvPr/>
        </p:nvSpPr>
        <p:spPr bwMode="auto">
          <a:xfrm flipH="1">
            <a:off x="5791200" y="4267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9" name="Arc 19"/>
          <p:cNvSpPr>
            <a:spLocks/>
          </p:cNvSpPr>
          <p:nvPr/>
        </p:nvSpPr>
        <p:spPr bwMode="auto">
          <a:xfrm flipH="1">
            <a:off x="5791200" y="5029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4724400" y="28194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8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altLang="en-US" sz="1400" baseline="-250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4114800" y="3657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op x Top, Bottom x Bottom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4495800" y="4495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ncel out 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π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648200" y="51816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sum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192" name="Picture 24" descr="radians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  <p:bldP spid="10257" grpId="0" animBg="1"/>
      <p:bldP spid="10258" grpId="0" animBg="1"/>
      <p:bldP spid="10259" grpId="0" animBg="1"/>
      <p:bldP spid="10260" grpId="0"/>
      <p:bldP spid="10261" grpId="0"/>
      <p:bldP spid="10262" grpId="0"/>
      <p:bldP spid="102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800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You can measure angles in Radians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</a:rPr>
              <a:t>You need to be able to convert between degrees and radians.</a:t>
            </a:r>
            <a:endParaRPr lang="en-GB" altLang="en-US" sz="2000" smtClean="0">
              <a:latin typeface="Comic Sans MS" pitchFamily="66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A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20850" y="3556000"/>
          <a:ext cx="344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6000"/>
                        <a:ext cx="3444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19300" y="3433763"/>
          <a:ext cx="857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457200" imgH="419100" progId="Equation.DSMT4">
                  <p:embed/>
                </p:oleObj>
              </mc:Choice>
              <mc:Fallback>
                <p:oleObj name="Equation" r:id="rId5" imgW="457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433763"/>
                        <a:ext cx="857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Arc 7"/>
          <p:cNvSpPr>
            <a:spLocks/>
          </p:cNvSpPr>
          <p:nvPr/>
        </p:nvSpPr>
        <p:spPr bwMode="auto">
          <a:xfrm rot="16200000" flipH="1">
            <a:off x="2115345" y="4098131"/>
            <a:ext cx="233362" cy="752475"/>
          </a:xfrm>
          <a:custGeom>
            <a:avLst/>
            <a:gdLst>
              <a:gd name="T0" fmla="*/ 0 w 21600"/>
              <a:gd name="T1" fmla="*/ 0 h 43199"/>
              <a:gd name="T2" fmla="*/ 1869 w 21600"/>
              <a:gd name="T3" fmla="*/ 752475 h 43199"/>
              <a:gd name="T4" fmla="*/ 0 w 21600"/>
              <a:gd name="T5" fmla="*/ 376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793875" y="4616450"/>
            <a:ext cx="904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8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altLang="en-US" sz="1400" baseline="-250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" y="3048000"/>
            <a:ext cx="201612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egrees 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Radians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638800" y="1676400"/>
            <a:ext cx="2362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onvert the following angle to radians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496050" y="2522538"/>
          <a:ext cx="4937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522538"/>
                        <a:ext cx="4937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238875" y="3079750"/>
          <a:ext cx="1030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079750"/>
                        <a:ext cx="10302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6465888" y="3886200"/>
          <a:ext cx="6429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886200"/>
                        <a:ext cx="6429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411913" y="4733925"/>
          <a:ext cx="819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482391" imgH="393529" progId="Equation.DSMT4">
                  <p:embed/>
                </p:oleObj>
              </mc:Choice>
              <mc:Fallback>
                <p:oleObj name="Equation" r:id="rId13" imgW="48239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733925"/>
                        <a:ext cx="819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Arc 16"/>
          <p:cNvSpPr>
            <a:spLocks/>
          </p:cNvSpPr>
          <p:nvPr/>
        </p:nvSpPr>
        <p:spPr bwMode="auto">
          <a:xfrm flipH="1">
            <a:off x="5791200" y="2743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1" name="Arc 17"/>
          <p:cNvSpPr>
            <a:spLocks/>
          </p:cNvSpPr>
          <p:nvPr/>
        </p:nvSpPr>
        <p:spPr bwMode="auto">
          <a:xfrm flipH="1">
            <a:off x="5791200" y="3505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2" name="Arc 18"/>
          <p:cNvSpPr>
            <a:spLocks/>
          </p:cNvSpPr>
          <p:nvPr/>
        </p:nvSpPr>
        <p:spPr bwMode="auto">
          <a:xfrm flipH="1">
            <a:off x="5791200" y="4267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4724400" y="28194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l-GR" altLang="en-US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180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4114800" y="3657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ly multiply the top here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4495800" y="4495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801813" y="5260975"/>
            <a:ext cx="904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l-GR" altLang="en-US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180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8214" name="Picture 25" descr="radians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  <p:bldP spid="11272" grpId="0"/>
      <p:bldP spid="11274" grpId="0" animBg="1"/>
      <p:bldP spid="11280" grpId="0" animBg="1"/>
      <p:bldP spid="11281" grpId="0" animBg="1"/>
      <p:bldP spid="11282" grpId="0" animBg="1"/>
      <p:bldP spid="11284" grpId="0"/>
      <p:bldP spid="11285" grpId="0"/>
      <p:bldP spid="11286" grpId="0"/>
      <p:bldP spid="112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Radian measure and its Applica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800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u="sng" smtClean="0">
                <a:latin typeface="Comic Sans MS" pitchFamily="66" charset="0"/>
              </a:rPr>
              <a:t>You can measure angles in Radians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</a:rPr>
              <a:t>You need to be able to convert between degrees and radians.</a:t>
            </a:r>
            <a:endParaRPr lang="en-GB" altLang="en-US" sz="2000" smtClean="0">
              <a:latin typeface="Comic Sans MS" pitchFamily="66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A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20850" y="3556000"/>
          <a:ext cx="344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6000"/>
                        <a:ext cx="3444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19300" y="3433763"/>
          <a:ext cx="857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457200" imgH="419100" progId="Equation.DSMT4">
                  <p:embed/>
                </p:oleObj>
              </mc:Choice>
              <mc:Fallback>
                <p:oleObj name="Equation" r:id="rId5" imgW="457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433763"/>
                        <a:ext cx="857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Arc 7"/>
          <p:cNvSpPr>
            <a:spLocks/>
          </p:cNvSpPr>
          <p:nvPr/>
        </p:nvSpPr>
        <p:spPr bwMode="auto">
          <a:xfrm rot="16200000" flipH="1">
            <a:off x="2115345" y="4098131"/>
            <a:ext cx="233362" cy="752475"/>
          </a:xfrm>
          <a:custGeom>
            <a:avLst/>
            <a:gdLst>
              <a:gd name="T0" fmla="*/ 0 w 21600"/>
              <a:gd name="T1" fmla="*/ 0 h 43199"/>
              <a:gd name="T2" fmla="*/ 1869 w 21600"/>
              <a:gd name="T3" fmla="*/ 752475 h 43199"/>
              <a:gd name="T4" fmla="*/ 0 w 21600"/>
              <a:gd name="T5" fmla="*/ 376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1"/>
                  <a:pt x="12034" y="43104"/>
                  <a:pt x="1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793875" y="4616450"/>
            <a:ext cx="904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8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altLang="en-US" sz="1400" baseline="-250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33400" y="3048000"/>
            <a:ext cx="201612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egrees 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Radians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638800" y="1676400"/>
            <a:ext cx="2362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onvert the following angle to radians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496050" y="2522538"/>
          <a:ext cx="4937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522538"/>
                        <a:ext cx="4937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238875" y="3079750"/>
          <a:ext cx="1030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079750"/>
                        <a:ext cx="10302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465888" y="3886200"/>
          <a:ext cx="6429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886200"/>
                        <a:ext cx="6429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357938" y="4733925"/>
          <a:ext cx="927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733925"/>
                        <a:ext cx="9271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Arc 15"/>
          <p:cNvSpPr>
            <a:spLocks/>
          </p:cNvSpPr>
          <p:nvPr/>
        </p:nvSpPr>
        <p:spPr bwMode="auto">
          <a:xfrm flipH="1">
            <a:off x="5791200" y="2743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8" name="Arc 16"/>
          <p:cNvSpPr>
            <a:spLocks/>
          </p:cNvSpPr>
          <p:nvPr/>
        </p:nvSpPr>
        <p:spPr bwMode="auto">
          <a:xfrm flipH="1">
            <a:off x="5791200" y="3505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9" name="Arc 17"/>
          <p:cNvSpPr>
            <a:spLocks/>
          </p:cNvSpPr>
          <p:nvPr/>
        </p:nvSpPr>
        <p:spPr bwMode="auto">
          <a:xfrm flipH="1">
            <a:off x="5791200" y="4267200"/>
            <a:ext cx="228600" cy="762000"/>
          </a:xfrm>
          <a:custGeom>
            <a:avLst/>
            <a:gdLst>
              <a:gd name="T0" fmla="*/ 0 w 21600"/>
              <a:gd name="T1" fmla="*/ 0 h 43188"/>
              <a:gd name="T2" fmla="*/ 7557 w 21600"/>
              <a:gd name="T3" fmla="*/ 762000 h 43188"/>
              <a:gd name="T4" fmla="*/ 0 w 21600"/>
              <a:gd name="T5" fmla="*/ 381106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1"/>
                  <a:pt x="12359" y="42803"/>
                  <a:pt x="714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724400" y="28194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l-GR" altLang="en-US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180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114800" y="3657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ly multiply the top here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4495800" y="4495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801813" y="5260975"/>
            <a:ext cx="9048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l-GR" altLang="en-US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180</a:t>
            </a:r>
            <a:endParaRPr lang="el-GR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9238" name="Picture 22" descr="radians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5425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28" grpId="0" animBg="1"/>
      <p:bldP spid="13329" grpId="0" animBg="1"/>
      <p:bldP spid="13330" grpId="0"/>
      <p:bldP spid="13331" grpId="0"/>
      <p:bldP spid="133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2"/>
          <p:cNvSpPr>
            <a:spLocks noChangeArrowheads="1" noChangeShapeType="1" noTextEdit="1"/>
          </p:cNvSpPr>
          <p:nvPr/>
        </p:nvSpPr>
        <p:spPr bwMode="auto">
          <a:xfrm>
            <a:off x="685800" y="3124200"/>
            <a:ext cx="7924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6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</TotalTime>
  <Words>632</Words>
  <Application>Microsoft Office PowerPoint</Application>
  <PresentationFormat>On-screen Show (4:3)</PresentationFormat>
  <Paragraphs>25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mic Sans MS</vt:lpstr>
      <vt:lpstr>Wingdings</vt:lpstr>
      <vt:lpstr>Default Design</vt:lpstr>
      <vt:lpstr>MathType 6.0 Equation</vt:lpstr>
      <vt:lpstr>PowerPoint Presentation</vt:lpstr>
      <vt:lpstr>Introduction</vt:lpstr>
      <vt:lpstr>PowerPoint Presentation</vt:lpstr>
      <vt:lpstr>Radian measure and its Applications</vt:lpstr>
      <vt:lpstr>Radian measure and its Applications</vt:lpstr>
      <vt:lpstr>Radian measure and its Applications</vt:lpstr>
      <vt:lpstr>Radian measure and its Applications</vt:lpstr>
      <vt:lpstr>Radian measure and its Applications</vt:lpstr>
      <vt:lpstr>PowerPoint Presentation</vt:lpstr>
      <vt:lpstr>Radian measure and its Applications</vt:lpstr>
      <vt:lpstr>Radian measure and its Applications</vt:lpstr>
      <vt:lpstr>Radian measure and its Applications</vt:lpstr>
      <vt:lpstr>Radian measure and its Applications</vt:lpstr>
      <vt:lpstr>PowerPoint Presentation</vt:lpstr>
      <vt:lpstr>Radian measure and its Applications</vt:lpstr>
      <vt:lpstr>Radian measure and its Applications</vt:lpstr>
      <vt:lpstr>Radian measure and its Applications</vt:lpstr>
      <vt:lpstr>Radian measure and its Applications</vt:lpstr>
      <vt:lpstr>Radian measure and its Applications</vt:lpstr>
      <vt:lpstr>Radian measure and its Application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 Pye</dc:creator>
  <cp:lastModifiedBy>Mike</cp:lastModifiedBy>
  <cp:revision>79</cp:revision>
  <cp:lastPrinted>1601-01-01T00:00:00Z</cp:lastPrinted>
  <dcterms:created xsi:type="dcterms:W3CDTF">2009-12-08T23:46:48Z</dcterms:created>
  <dcterms:modified xsi:type="dcterms:W3CDTF">2014-06-07T12:5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